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6D2DF6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6D2DF6" w:rsidRDefault="006D2DF6" w:rsidP="006D2DF6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7B2A412F" w:rsidR="006D2DF6" w:rsidRPr="006D2DF6" w:rsidRDefault="006D2DF6" w:rsidP="006D2DF6">
            <w:pPr>
              <w:pStyle w:val="Ptabletext"/>
            </w:pPr>
            <w:r w:rsidRPr="006D2DF6">
              <w:t>C</w:t>
            </w:r>
          </w:p>
        </w:tc>
        <w:tc>
          <w:tcPr>
            <w:tcW w:w="792" w:type="dxa"/>
            <w:shd w:val="clear" w:color="auto" w:fill="auto"/>
          </w:tcPr>
          <w:p w14:paraId="6D8A5FF6" w14:textId="4F932478" w:rsidR="006D2DF6" w:rsidRPr="006D2DF6" w:rsidRDefault="006D2DF6" w:rsidP="006D2DF6">
            <w:pPr>
              <w:pStyle w:val="Ptabletext"/>
            </w:pPr>
            <w:r w:rsidRPr="006D2DF6">
              <w:t>A</w:t>
            </w:r>
          </w:p>
        </w:tc>
        <w:tc>
          <w:tcPr>
            <w:tcW w:w="792" w:type="dxa"/>
            <w:shd w:val="clear" w:color="auto" w:fill="auto"/>
          </w:tcPr>
          <w:p w14:paraId="70904B10" w14:textId="014C3607" w:rsidR="006D2DF6" w:rsidRPr="006D2DF6" w:rsidRDefault="006D2DF6" w:rsidP="006D2DF6">
            <w:pPr>
              <w:pStyle w:val="Ptabletext"/>
            </w:pPr>
            <w:r w:rsidRPr="006D2DF6">
              <w:t>D</w:t>
            </w:r>
          </w:p>
        </w:tc>
        <w:tc>
          <w:tcPr>
            <w:tcW w:w="792" w:type="dxa"/>
            <w:shd w:val="clear" w:color="auto" w:fill="auto"/>
          </w:tcPr>
          <w:p w14:paraId="6A9C97D3" w14:textId="097AB770" w:rsidR="006D2DF6" w:rsidRPr="006D2DF6" w:rsidRDefault="006D2DF6" w:rsidP="006D2DF6">
            <w:pPr>
              <w:pStyle w:val="Ptabletext"/>
            </w:pPr>
            <w:r w:rsidRPr="006D2DF6">
              <w:t>B</w:t>
            </w:r>
          </w:p>
        </w:tc>
        <w:tc>
          <w:tcPr>
            <w:tcW w:w="792" w:type="dxa"/>
            <w:shd w:val="clear" w:color="auto" w:fill="auto"/>
          </w:tcPr>
          <w:p w14:paraId="147972F7" w14:textId="679D63D3" w:rsidR="006D2DF6" w:rsidRPr="006D2DF6" w:rsidRDefault="006D2DF6" w:rsidP="006D2DF6">
            <w:pPr>
              <w:pStyle w:val="Ptabletext"/>
            </w:pPr>
            <w:r w:rsidRPr="006D2DF6">
              <w:t>A</w:t>
            </w:r>
          </w:p>
        </w:tc>
        <w:tc>
          <w:tcPr>
            <w:tcW w:w="792" w:type="dxa"/>
            <w:shd w:val="clear" w:color="auto" w:fill="auto"/>
          </w:tcPr>
          <w:p w14:paraId="123C2422" w14:textId="02C30CC5" w:rsidR="006D2DF6" w:rsidRPr="006D2DF6" w:rsidRDefault="006D2DF6" w:rsidP="006D2DF6">
            <w:pPr>
              <w:pStyle w:val="Ptabletext"/>
            </w:pPr>
            <w:r w:rsidRPr="006D2DF6">
              <w:t>B</w:t>
            </w:r>
          </w:p>
        </w:tc>
        <w:tc>
          <w:tcPr>
            <w:tcW w:w="792" w:type="dxa"/>
            <w:shd w:val="clear" w:color="auto" w:fill="auto"/>
          </w:tcPr>
          <w:p w14:paraId="2842DAE2" w14:textId="5D4E937F" w:rsidR="006D2DF6" w:rsidRPr="006D2DF6" w:rsidRDefault="006D2DF6" w:rsidP="006D2DF6">
            <w:pPr>
              <w:pStyle w:val="Ptabletext"/>
            </w:pPr>
            <w:r w:rsidRPr="006D2DF6"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2511BD39" w:rsidR="006D2DF6" w:rsidRPr="006D2DF6" w:rsidRDefault="006D2DF6" w:rsidP="006D2DF6">
            <w:pPr>
              <w:pStyle w:val="Ptabletext"/>
            </w:pPr>
            <w:r w:rsidRPr="006D2DF6"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551BA6B2" w:rsidR="006D2DF6" w:rsidRPr="006D2DF6" w:rsidRDefault="006D2DF6" w:rsidP="006D2DF6">
            <w:pPr>
              <w:pStyle w:val="Ptabletext"/>
            </w:pPr>
            <w:r w:rsidRPr="006D2DF6">
              <w:t>B</w:t>
            </w:r>
          </w:p>
        </w:tc>
        <w:tc>
          <w:tcPr>
            <w:tcW w:w="792" w:type="dxa"/>
          </w:tcPr>
          <w:p w14:paraId="3AC561D1" w14:textId="6C610D82" w:rsidR="006D2DF6" w:rsidRPr="006D2DF6" w:rsidRDefault="006D2DF6" w:rsidP="006D2DF6">
            <w:pPr>
              <w:pStyle w:val="Ptabletext"/>
            </w:pPr>
            <w:r w:rsidRPr="006D2DF6">
              <w:t>D</w:t>
            </w:r>
          </w:p>
        </w:tc>
        <w:tc>
          <w:tcPr>
            <w:tcW w:w="792" w:type="dxa"/>
          </w:tcPr>
          <w:p w14:paraId="53105D38" w14:textId="36DBF59B" w:rsidR="006D2DF6" w:rsidRPr="006D2DF6" w:rsidRDefault="006D2DF6" w:rsidP="006D2DF6">
            <w:pPr>
              <w:pStyle w:val="Ptabletext"/>
            </w:pPr>
            <w:r w:rsidRPr="006D2DF6">
              <w:t>C</w:t>
            </w:r>
          </w:p>
        </w:tc>
        <w:tc>
          <w:tcPr>
            <w:tcW w:w="792" w:type="dxa"/>
            <w:shd w:val="clear" w:color="auto" w:fill="auto"/>
          </w:tcPr>
          <w:p w14:paraId="70688D5B" w14:textId="14583D5E" w:rsidR="006D2DF6" w:rsidRPr="006D2DF6" w:rsidRDefault="006D2DF6" w:rsidP="006D2DF6">
            <w:pPr>
              <w:pStyle w:val="Ptabletext"/>
            </w:pPr>
            <w:r w:rsidRPr="006D2DF6">
              <w:t>D</w:t>
            </w:r>
          </w:p>
        </w:tc>
      </w:tr>
    </w:tbl>
    <w:p w14:paraId="64064F52" w14:textId="77777777" w:rsidR="008D5BF7" w:rsidRDefault="008D5BF7" w:rsidP="00B13AAE">
      <w:pPr>
        <w:pStyle w:val="Pquestionheadingmc1stafterhead"/>
      </w:pPr>
    </w:p>
    <w:p w14:paraId="6E0479B3" w14:textId="1FF97A37" w:rsidR="006D7A87" w:rsidRPr="00B13AAE" w:rsidRDefault="006D7A87" w:rsidP="00B13AAE">
      <w:pPr>
        <w:pStyle w:val="Pquestionheadingmc1stafterhead"/>
      </w:pPr>
      <w:r w:rsidRPr="00B13AAE">
        <w:t>Question 1</w:t>
      </w:r>
      <w:r w:rsidR="00572950">
        <w:tab/>
        <w:t>[2.1]</w:t>
      </w:r>
    </w:p>
    <w:p w14:paraId="3CBDAAA2" w14:textId="0F7C907F" w:rsidR="00502A7B" w:rsidRPr="00612951" w:rsidRDefault="006D2DF6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3F78AE32" w14:textId="77777777" w:rsidR="002520A3" w:rsidRDefault="006D2DF6" w:rsidP="006D2DF6">
      <w:pPr>
        <w:pStyle w:val="Pquestiontextmainstem"/>
      </w:pPr>
      <w:r w:rsidRPr="009A5FF2">
        <w:rPr>
          <w:position w:val="-24"/>
        </w:rPr>
        <w:object w:dxaOrig="380" w:dyaOrig="620" w14:anchorId="03CB3B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1.15pt" o:ole="" fillcolor="window">
            <v:imagedata r:id="rId8" o:title=""/>
          </v:shape>
          <o:OLEObject Type="Embed" ProgID="Equation.3" ShapeID="_x0000_i1025" DrawAspect="Content" ObjectID="_1540563790" r:id="rId9"/>
        </w:object>
      </w:r>
      <w:r w:rsidRPr="009A5FF2">
        <w:t xml:space="preserve"> = 2 + 1 ÷ 4 </w:t>
      </w:r>
    </w:p>
    <w:p w14:paraId="38529B8B" w14:textId="77777777" w:rsidR="002520A3" w:rsidRDefault="006D2DF6" w:rsidP="006D2DF6">
      <w:pPr>
        <w:pStyle w:val="Pquestiontextmainstem"/>
      </w:pPr>
      <w:r w:rsidRPr="009A5FF2">
        <w:t xml:space="preserve">= 2 + 0.25 </w:t>
      </w:r>
    </w:p>
    <w:p w14:paraId="0B55F5A9" w14:textId="5425EF06" w:rsidR="006D2DF6" w:rsidRDefault="006D2DF6" w:rsidP="006D2DF6">
      <w:pPr>
        <w:pStyle w:val="Pquestiontextmainstem"/>
      </w:pPr>
      <w:r w:rsidRPr="009A5FF2">
        <w:t>= 2.25</w:t>
      </w:r>
    </w:p>
    <w:p w14:paraId="0588351E" w14:textId="6C467BF6" w:rsidR="006D7A87" w:rsidRPr="00372314" w:rsidRDefault="006D7A87" w:rsidP="00A20E2A">
      <w:pPr>
        <w:pStyle w:val="Pquestionheadingmc"/>
      </w:pPr>
      <w:r w:rsidRPr="00372314">
        <w:t>Question 2</w:t>
      </w:r>
      <w:r w:rsidR="00572950">
        <w:tab/>
        <w:t>[2.1]</w:t>
      </w:r>
    </w:p>
    <w:p w14:paraId="556A6B95" w14:textId="3DE5D10A" w:rsidR="00502A7B" w:rsidRPr="00612951" w:rsidRDefault="006D2DF6" w:rsidP="00612951">
      <w:pPr>
        <w:pStyle w:val="Pquestiontextmcqoptions"/>
      </w:pPr>
      <w:r>
        <w:rPr>
          <w:rStyle w:val="Cquestionpartlabelbold"/>
        </w:rPr>
        <w:t>A</w:t>
      </w:r>
      <w:r w:rsidR="00612951" w:rsidRPr="00272F56">
        <w:tab/>
      </w:r>
    </w:p>
    <w:p w14:paraId="349550E3" w14:textId="77777777" w:rsidR="006D2DF6" w:rsidRPr="009A5FF2" w:rsidRDefault="006D2DF6" w:rsidP="00654340">
      <w:pPr>
        <w:pStyle w:val="Pquestiontextmainstem"/>
      </w:pPr>
      <w:r w:rsidRPr="009A5FF2">
        <w:rPr>
          <w:position w:val="-24"/>
        </w:rPr>
        <w:object w:dxaOrig="1120" w:dyaOrig="620" w14:anchorId="2B9A1E18">
          <v:shape id="_x0000_i1026" type="#_x0000_t75" style="width:55.9pt;height:31.15pt" o:ole="" fillcolor="window">
            <v:imagedata r:id="rId10" o:title=""/>
          </v:shape>
          <o:OLEObject Type="Embed" ProgID="Equation.3" ShapeID="_x0000_i1026" DrawAspect="Content" ObjectID="_1540563791" r:id="rId11"/>
        </w:object>
      </w:r>
      <w:r w:rsidRPr="009A5FF2">
        <w:t xml:space="preserve"> </w:t>
      </w:r>
    </w:p>
    <w:p w14:paraId="27C35BD9" w14:textId="13FFBC4A" w:rsidR="006D7A87" w:rsidRPr="00372314" w:rsidRDefault="006D7A87" w:rsidP="00A20E2A">
      <w:pPr>
        <w:pStyle w:val="Pquestionheadingmc"/>
      </w:pPr>
      <w:r w:rsidRPr="00372314">
        <w:t>Question 3</w:t>
      </w:r>
      <w:r w:rsidR="00572950">
        <w:tab/>
        <w:t>[2.2]</w:t>
      </w:r>
    </w:p>
    <w:p w14:paraId="0CA7607D" w14:textId="4388CA4B" w:rsidR="00612951" w:rsidRDefault="006D2DF6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4E8CFCB6" w14:textId="77777777" w:rsidR="006D2DF6" w:rsidRDefault="006D2DF6" w:rsidP="006D2DF6">
      <w:pPr>
        <w:pStyle w:val="Pquestiontextmainstem"/>
      </w:pPr>
      <w:r w:rsidRPr="009A5FF2">
        <w:rPr>
          <w:position w:val="-42"/>
        </w:rPr>
        <w:object w:dxaOrig="1600" w:dyaOrig="960" w14:anchorId="74ADC719">
          <v:shape id="_x0000_i1027" type="#_x0000_t75" style="width:80.6pt;height:48.35pt" o:ole="" fillcolor="window">
            <v:imagedata r:id="rId12" o:title=""/>
          </v:shape>
          <o:OLEObject Type="Embed" ProgID="Equation.3" ShapeID="_x0000_i1027" DrawAspect="Content" ObjectID="_1540563792" r:id="rId13"/>
        </w:object>
      </w:r>
    </w:p>
    <w:p w14:paraId="402CD82A" w14:textId="5C132555" w:rsidR="006D7A87" w:rsidRPr="00372314" w:rsidRDefault="006D7A87" w:rsidP="00A20E2A">
      <w:pPr>
        <w:pStyle w:val="Pquestionheadingmc"/>
      </w:pPr>
      <w:r w:rsidRPr="00372314">
        <w:t>Question 4</w:t>
      </w:r>
      <w:r w:rsidR="00572950">
        <w:tab/>
        <w:t>[2.3]</w:t>
      </w:r>
    </w:p>
    <w:p w14:paraId="136D9C47" w14:textId="40D42661" w:rsidR="00612951" w:rsidRDefault="006D2DF6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7B0629BF" w14:textId="47B17EED" w:rsidR="006E23AF" w:rsidRPr="008574DC" w:rsidRDefault="006D2DF6" w:rsidP="006E23AF">
      <w:pPr>
        <w:pStyle w:val="Pquestiontextmainstem"/>
      </w:pPr>
      <w:r w:rsidRPr="009A5FF2">
        <w:rPr>
          <w:position w:val="-24"/>
          <w:sz w:val="20"/>
          <w:szCs w:val="20"/>
        </w:rPr>
        <w:object w:dxaOrig="1240" w:dyaOrig="620" w14:anchorId="570DCE55">
          <v:shape id="_x0000_i1028" type="#_x0000_t75" style="width:62.35pt;height:31.15pt" o:ole="" fillcolor="window">
            <v:imagedata r:id="rId14" o:title=""/>
          </v:shape>
          <o:OLEObject Type="Embed" ProgID="Equation.3" ShapeID="_x0000_i1028" DrawAspect="Content" ObjectID="_1540563793" r:id="rId15"/>
        </w:object>
      </w:r>
    </w:p>
    <w:p w14:paraId="55C31DDD" w14:textId="5C942663" w:rsidR="006D7A87" w:rsidRPr="00372314" w:rsidRDefault="00E44E38" w:rsidP="00A20E2A">
      <w:pPr>
        <w:pStyle w:val="Pquestionheadingmc"/>
      </w:pPr>
      <w:r>
        <w:t>Question 5</w:t>
      </w:r>
      <w:r w:rsidR="00572950">
        <w:tab/>
        <w:t>[2.4]</w:t>
      </w:r>
    </w:p>
    <w:p w14:paraId="395D94D5" w14:textId="64186C29" w:rsidR="00612951" w:rsidRDefault="006D2DF6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62D8AF0F" w14:textId="77777777" w:rsidR="006D2DF6" w:rsidRPr="009A5FF2" w:rsidRDefault="006D2DF6" w:rsidP="006D2DF6">
      <w:pPr>
        <w:pStyle w:val="Pquestiontextmainstem"/>
      </w:pPr>
      <w:r w:rsidRPr="009A5FF2">
        <w:t>The water line is up 4 marks from the bottom of the jug which is 8 even marks tall. This means that the jug can be considered to be half empty; or 50% full.</w:t>
      </w:r>
    </w:p>
    <w:p w14:paraId="29CA583F" w14:textId="35F28ED0" w:rsidR="006D7A87" w:rsidRPr="00372314" w:rsidRDefault="00357182" w:rsidP="00A20E2A">
      <w:pPr>
        <w:pStyle w:val="Pquestionheadingmc"/>
      </w:pPr>
      <w:r>
        <w:t>Question 6</w:t>
      </w:r>
      <w:r w:rsidR="00572950">
        <w:tab/>
        <w:t>[2.5]</w:t>
      </w:r>
    </w:p>
    <w:p w14:paraId="52A8268D" w14:textId="7A4C5AAF" w:rsidR="00612951" w:rsidRDefault="006D2DF6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57B5046C" w14:textId="77777777" w:rsidR="006D2DF6" w:rsidRDefault="006D2DF6" w:rsidP="00654340">
      <w:pPr>
        <w:pStyle w:val="Pquestiontextmainstem"/>
      </w:pPr>
      <w:r w:rsidRPr="009A5FF2">
        <w:rPr>
          <w:position w:val="-40"/>
        </w:rPr>
        <w:object w:dxaOrig="1820" w:dyaOrig="920" w14:anchorId="4AAFCC10">
          <v:shape id="_x0000_i1029" type="#_x0000_t75" style="width:90.25pt;height:46.2pt" o:ole="" fillcolor="window">
            <v:imagedata r:id="rId16" o:title=""/>
          </v:shape>
          <o:OLEObject Type="Embed" ProgID="Equation.3" ShapeID="_x0000_i1029" DrawAspect="Content" ObjectID="_1540563794" r:id="rId17"/>
        </w:object>
      </w:r>
    </w:p>
    <w:p w14:paraId="368F4BCF" w14:textId="51701283" w:rsidR="006D7A87" w:rsidRPr="00372314" w:rsidRDefault="00357182" w:rsidP="00A20E2A">
      <w:pPr>
        <w:pStyle w:val="Pquestionheadingmc"/>
      </w:pPr>
      <w:r>
        <w:t>Question 7</w:t>
      </w:r>
      <w:r w:rsidR="00572950">
        <w:tab/>
        <w:t>[2.5]</w:t>
      </w:r>
    </w:p>
    <w:p w14:paraId="325C0E61" w14:textId="53B854E3" w:rsidR="00612951" w:rsidRDefault="006D2DF6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F335E63" w14:textId="5574BA1B" w:rsidR="006E23AF" w:rsidRPr="006D2DF6" w:rsidRDefault="006D2DF6" w:rsidP="006D2DF6">
      <w:pPr>
        <w:pStyle w:val="Pquestiontextmainstem"/>
      </w:pPr>
      <w:r w:rsidRPr="009A5FF2">
        <w:t>2.4 × 100 = 240%</w:t>
      </w:r>
    </w:p>
    <w:p w14:paraId="74C1A0D4" w14:textId="5B1F5B1C" w:rsidR="006D7A87" w:rsidRPr="00372314" w:rsidRDefault="00357182" w:rsidP="00A20E2A">
      <w:pPr>
        <w:pStyle w:val="Pquestionheadingmc"/>
      </w:pPr>
      <w:r>
        <w:lastRenderedPageBreak/>
        <w:t>Question 8</w:t>
      </w:r>
      <w:r w:rsidR="00572950">
        <w:tab/>
        <w:t>[2.6]</w:t>
      </w:r>
    </w:p>
    <w:p w14:paraId="4343DD93" w14:textId="073016F6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1D983449" w14:textId="137A650F" w:rsidR="006D7A87" w:rsidRPr="006D2DF6" w:rsidRDefault="006D2DF6" w:rsidP="006D2DF6">
      <w:pPr>
        <w:pStyle w:val="Pquestiontextmainstem"/>
      </w:pPr>
      <w:r>
        <w:t xml:space="preserve">65% </w:t>
      </w:r>
      <w:r w:rsidRPr="009A5FF2">
        <w:t xml:space="preserve">= 65 ÷ 100 </w:t>
      </w:r>
      <w:r w:rsidRPr="009A5FF2">
        <w:br/>
      </w:r>
      <w:r w:rsidR="005440F1">
        <w:t xml:space="preserve">         =</w:t>
      </w:r>
      <w:r w:rsidRPr="009A5FF2">
        <w:t xml:space="preserve"> 0.65</w:t>
      </w:r>
    </w:p>
    <w:p w14:paraId="731A8CDD" w14:textId="3571F47E" w:rsidR="006D7A87" w:rsidRPr="00372314" w:rsidRDefault="00357182" w:rsidP="00A20E2A">
      <w:pPr>
        <w:pStyle w:val="Pquestionheadingmc"/>
      </w:pPr>
      <w:r>
        <w:t>Question 9</w:t>
      </w:r>
      <w:r w:rsidR="00572950">
        <w:tab/>
        <w:t>[2.6]</w:t>
      </w:r>
    </w:p>
    <w:p w14:paraId="5C9AEAE7" w14:textId="6DC87C65" w:rsidR="00502A7B" w:rsidRPr="00612951" w:rsidRDefault="006D2DF6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318158A2" w14:textId="358E1354" w:rsidR="006D7A87" w:rsidRPr="00612951" w:rsidRDefault="006D2DF6" w:rsidP="00E51C25">
      <w:pPr>
        <w:pStyle w:val="Pquestiontextmainstem"/>
      </w:pPr>
      <w:r w:rsidRPr="009A5FF2">
        <w:rPr>
          <w:position w:val="-58"/>
          <w:sz w:val="20"/>
          <w:szCs w:val="20"/>
        </w:rPr>
        <w:object w:dxaOrig="1960" w:dyaOrig="1280" w14:anchorId="03ECFC0C">
          <v:shape id="_x0000_i1030" type="#_x0000_t75" style="width:97.8pt;height:63.4pt" o:ole="" fillcolor="window">
            <v:imagedata r:id="rId18" o:title=""/>
          </v:shape>
          <o:OLEObject Type="Embed" ProgID="Equation.3" ShapeID="_x0000_i1030" DrawAspect="Content" ObjectID="_1540563795" r:id="rId19"/>
        </w:object>
      </w:r>
    </w:p>
    <w:p w14:paraId="4A3207C2" w14:textId="0B37FB6D" w:rsidR="00B2036D" w:rsidRPr="00372314" w:rsidRDefault="00357182" w:rsidP="00A20E2A">
      <w:pPr>
        <w:pStyle w:val="Pquestionheadingmc"/>
      </w:pPr>
      <w:r>
        <w:t>Question 10</w:t>
      </w:r>
      <w:r w:rsidR="00572950">
        <w:tab/>
        <w:t>[2.7]</w:t>
      </w:r>
    </w:p>
    <w:p w14:paraId="7C606D32" w14:textId="70B7139B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 w:rsidRPr="00272F56">
        <w:tab/>
      </w:r>
    </w:p>
    <w:p w14:paraId="055E99BE" w14:textId="77777777" w:rsidR="006D2DF6" w:rsidRPr="009A5FF2" w:rsidRDefault="006D2DF6" w:rsidP="006D2DF6">
      <w:pPr>
        <w:pStyle w:val="Pquestiontextmainstem"/>
      </w:pPr>
      <w:r w:rsidRPr="009A5FF2">
        <w:t>30 seconds out of 2 minutes is 30 seconds out of 120 seconds.</w:t>
      </w:r>
    </w:p>
    <w:p w14:paraId="1A4A218F" w14:textId="180FA6D2" w:rsidR="00B2036D" w:rsidRPr="006D2DF6" w:rsidRDefault="006D2DF6" w:rsidP="006D2DF6">
      <w:pPr>
        <w:pStyle w:val="Pquestiontextmainstem"/>
      </w:pPr>
      <w:r w:rsidRPr="009A5FF2">
        <w:rPr>
          <w:position w:val="-24"/>
        </w:rPr>
        <w:object w:dxaOrig="1640" w:dyaOrig="620" w14:anchorId="05A42651">
          <v:shape id="_x0000_i1031" type="#_x0000_t75" style="width:81.65pt;height:31.15pt" o:ole="">
            <v:imagedata r:id="rId20" o:title=""/>
          </v:shape>
          <o:OLEObject Type="Embed" ProgID="Equation.DSMT4" ShapeID="_x0000_i1031" DrawAspect="Content" ObjectID="_1540563796" r:id="rId21"/>
        </w:object>
      </w:r>
    </w:p>
    <w:p w14:paraId="5B0934B9" w14:textId="228235A9" w:rsidR="006E23AF" w:rsidRPr="00372314" w:rsidRDefault="006E23AF" w:rsidP="006E23AF">
      <w:pPr>
        <w:pStyle w:val="Pquestionheadingmc"/>
      </w:pPr>
      <w:r>
        <w:t>Question 11</w:t>
      </w:r>
      <w:r w:rsidR="00572950">
        <w:tab/>
        <w:t>[2.8]</w:t>
      </w:r>
    </w:p>
    <w:p w14:paraId="0B387BD9" w14:textId="577226AA" w:rsidR="006E23AF" w:rsidRPr="00612951" w:rsidRDefault="006D2DF6" w:rsidP="006E23AF">
      <w:pPr>
        <w:pStyle w:val="Pquestiontextmcqoptions"/>
      </w:pPr>
      <w:r>
        <w:rPr>
          <w:rStyle w:val="Cquestionpartlabelbold"/>
        </w:rPr>
        <w:t>C</w:t>
      </w:r>
      <w:r w:rsidR="006E23AF" w:rsidRPr="00272F56">
        <w:tab/>
      </w:r>
    </w:p>
    <w:p w14:paraId="10F3DC39" w14:textId="3739EB96" w:rsidR="006E23AF" w:rsidRDefault="008D5BF7" w:rsidP="006E23AF">
      <w:pPr>
        <w:pStyle w:val="Pquestiontextmainstem"/>
      </w:pPr>
      <w:r w:rsidRPr="009A5FF2">
        <w:rPr>
          <w:position w:val="-42"/>
          <w:sz w:val="20"/>
          <w:szCs w:val="20"/>
        </w:rPr>
        <w:object w:dxaOrig="2460" w:dyaOrig="960" w14:anchorId="41FA37C2">
          <v:shape id="_x0000_i1032" type="#_x0000_t75" style="width:122.5pt;height:48.35pt" o:ole="" fillcolor="window">
            <v:imagedata r:id="rId22" o:title=""/>
          </v:shape>
          <o:OLEObject Type="Embed" ProgID="Equation.DSMT4" ShapeID="_x0000_i1032" DrawAspect="Content" ObjectID="_1540563797" r:id="rId23"/>
        </w:object>
      </w:r>
    </w:p>
    <w:p w14:paraId="76542682" w14:textId="2FC88ED2" w:rsidR="006E23AF" w:rsidRPr="00372314" w:rsidRDefault="006E23AF" w:rsidP="006E23AF">
      <w:pPr>
        <w:pStyle w:val="Pquestionheadingmc"/>
      </w:pPr>
      <w:r>
        <w:t>Question 12</w:t>
      </w:r>
      <w:r w:rsidR="00572950">
        <w:tab/>
        <w:t>[2.9]</w:t>
      </w:r>
    </w:p>
    <w:p w14:paraId="15564516" w14:textId="729F4A46" w:rsidR="006E23AF" w:rsidRPr="00612951" w:rsidRDefault="006D2DF6" w:rsidP="006E23AF">
      <w:pPr>
        <w:pStyle w:val="Pquestiontextmcqoptions"/>
      </w:pPr>
      <w:r>
        <w:rPr>
          <w:rStyle w:val="Cquestionpartlabelbold"/>
        </w:rPr>
        <w:t>D</w:t>
      </w:r>
      <w:r w:rsidR="006E23AF" w:rsidRPr="00272F56">
        <w:tab/>
      </w:r>
    </w:p>
    <w:p w14:paraId="33DBCAA6" w14:textId="71BECEEB" w:rsidR="00C9057A" w:rsidRDefault="006D2DF6" w:rsidP="006E23AF">
      <w:pPr>
        <w:pStyle w:val="Pquestiontextmainstem"/>
      </w:pPr>
      <w:r>
        <w:t>$100 × 1.1 = $11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77777777" w:rsidR="00E8096B" w:rsidRDefault="00E8096B" w:rsidP="00E8096B">
      <w:pPr>
        <w:pStyle w:val="Pquestionheadingsx"/>
      </w:pPr>
      <w:r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4A0F4C9A" w14:textId="3B5E11AA" w:rsidR="00E8096B" w:rsidRPr="008E2FF3" w:rsidRDefault="00C244CB" w:rsidP="008E2FF3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970EB3" w:rsidRPr="00970EB3">
        <w:rPr>
          <w:position w:val="-24"/>
        </w:rPr>
        <w:object w:dxaOrig="900" w:dyaOrig="620" w14:anchorId="71F63FEA">
          <v:shape id="_x0000_i1033" type="#_x0000_t75" style="width:46.2pt;height:31.15pt" o:ole="" fillcolor="window">
            <v:imagedata r:id="rId24" o:title=""/>
          </v:shape>
          <o:OLEObject Type="Embed" ProgID="Equation.DSMT4" ShapeID="_x0000_i1033" DrawAspect="Content" ObjectID="_1540563798" r:id="rId25"/>
        </w:object>
      </w:r>
      <w:r w:rsidR="008E2FF3" w:rsidRPr="008E2FF3">
        <w:t>, so 27 ÷ 4 = 6.75</w:t>
      </w:r>
    </w:p>
    <w:p w14:paraId="47FA81D7" w14:textId="0D143F68" w:rsidR="00E8096B" w:rsidRPr="008E2FF3" w:rsidRDefault="00C244CB" w:rsidP="008E2FF3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970EB3" w:rsidRPr="00970EB3">
        <w:rPr>
          <w:position w:val="-24"/>
        </w:rPr>
        <w:object w:dxaOrig="380" w:dyaOrig="620" w14:anchorId="71DBCDF2">
          <v:shape id="_x0000_i1034" type="#_x0000_t75" style="width:19.35pt;height:31.15pt" o:ole="" fillcolor="window">
            <v:imagedata r:id="rId26" o:title=""/>
          </v:shape>
          <o:OLEObject Type="Embed" ProgID="Equation.DSMT4" ShapeID="_x0000_i1034" DrawAspect="Content" ObjectID="_1540563799" r:id="rId27"/>
        </w:object>
      </w:r>
      <w:r w:rsidR="00970EB3">
        <w:t>= 6.75</w:t>
      </w:r>
      <w:r w:rsidR="008E2FF3" w:rsidRPr="008E2FF3">
        <w:t xml:space="preserve">, so </w:t>
      </w:r>
      <w:r w:rsidR="00970EB3" w:rsidRPr="00970EB3">
        <w:rPr>
          <w:position w:val="-6"/>
        </w:rPr>
        <w:object w:dxaOrig="2000" w:dyaOrig="279" w14:anchorId="1878AC2F">
          <v:shape id="_x0000_i1035" type="#_x0000_t75" style="width:99.95pt;height:13.95pt" o:ole="" fillcolor="window">
            <v:imagedata r:id="rId28" o:title=""/>
          </v:shape>
          <o:OLEObject Type="Embed" ProgID="Equation.DSMT4" ShapeID="_x0000_i1035" DrawAspect="Content" ObjectID="_1540563800" r:id="rId29"/>
        </w:object>
      </w:r>
    </w:p>
    <w:p w14:paraId="42A11166" w14:textId="77777777" w:rsidR="00E8096B" w:rsidRDefault="00E8096B" w:rsidP="00E8096B">
      <w:pPr>
        <w:pStyle w:val="Pquestionheadingsx"/>
      </w:pPr>
      <w:r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49560CB1" w14:textId="52EF4B6D" w:rsidR="008E2FF3" w:rsidRPr="009A5FF2" w:rsidRDefault="00C244CB" w:rsidP="002A093B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8E2FF3" w:rsidRPr="009A5FF2">
        <w:rPr>
          <w:position w:val="-24"/>
        </w:rPr>
        <w:object w:dxaOrig="240" w:dyaOrig="620" w14:anchorId="33393964">
          <v:shape id="_x0000_i1036" type="#_x0000_t75" style="width:11.8pt;height:31.15pt" o:ole="" fillcolor="window">
            <v:imagedata r:id="rId30" o:title=""/>
          </v:shape>
          <o:OLEObject Type="Embed" ProgID="Equation.3" ShapeID="_x0000_i1036" DrawAspect="Content" ObjectID="_1540563801" r:id="rId31"/>
        </w:object>
      </w:r>
      <w:r w:rsidR="008E2FF3" w:rsidRPr="009A5FF2">
        <w:t xml:space="preserve">= 7 ÷ 9 </w:t>
      </w:r>
      <w:r w:rsidR="005440F1">
        <w:br/>
        <w:t xml:space="preserve">     =</w:t>
      </w:r>
      <w:r w:rsidR="008E2FF3" w:rsidRPr="009A5FF2">
        <w:t xml:space="preserve"> 0.777</w:t>
      </w:r>
      <w:r w:rsidR="005F53AF">
        <w:t> </w:t>
      </w:r>
      <w:r w:rsidR="008E2FF3" w:rsidRPr="009A5FF2">
        <w:t>777</w:t>
      </w:r>
      <w:r w:rsidR="005F53AF">
        <w:t> </w:t>
      </w:r>
      <w:r w:rsidR="008E2FF3" w:rsidRPr="009A5FF2">
        <w:t>7… =</w:t>
      </w:r>
      <w:r w:rsidR="008E2FF3" w:rsidRPr="009A5FF2">
        <w:rPr>
          <w:position w:val="-6"/>
        </w:rPr>
        <w:object w:dxaOrig="380" w:dyaOrig="440" w14:anchorId="355B833A">
          <v:shape id="_x0000_i1037" type="#_x0000_t75" style="width:18.25pt;height:21.5pt" o:ole="">
            <v:imagedata r:id="rId32" o:title=""/>
          </v:shape>
          <o:OLEObject Type="Embed" ProgID="Equation.DSMT4" ShapeID="_x0000_i1037" DrawAspect="Content" ObjectID="_1540563802" r:id="rId33"/>
        </w:object>
      </w:r>
      <w:r w:rsidR="005F53AF">
        <w:t>;</w:t>
      </w:r>
      <w:r w:rsidR="008E2FF3" w:rsidRPr="009A5FF2">
        <w:t xml:space="preserve"> this is a recurring decimal.</w:t>
      </w:r>
    </w:p>
    <w:p w14:paraId="5D95FF12" w14:textId="1133EDFF" w:rsidR="008E2FF3" w:rsidRPr="009A5FF2" w:rsidRDefault="00C244CB" w:rsidP="002A093B">
      <w:pPr>
        <w:pStyle w:val="Pquestiontextpartsa"/>
      </w:pPr>
      <w:r w:rsidRPr="00C244CB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8E2FF3" w:rsidRPr="009A5FF2">
        <w:rPr>
          <w:position w:val="-24"/>
        </w:rPr>
        <w:object w:dxaOrig="220" w:dyaOrig="620" w14:anchorId="12C61001">
          <v:shape id="_x0000_i1038" type="#_x0000_t75" style="width:10.75pt;height:31.15pt" o:ole="" fillcolor="window">
            <v:imagedata r:id="rId34" o:title=""/>
          </v:shape>
          <o:OLEObject Type="Embed" ProgID="Equation.3" ShapeID="_x0000_i1038" DrawAspect="Content" ObjectID="_1540563803" r:id="rId35"/>
        </w:object>
      </w:r>
      <w:r w:rsidR="008E2FF3" w:rsidRPr="009A5FF2">
        <w:t xml:space="preserve"> = 1 ÷ 8 </w:t>
      </w:r>
      <w:r w:rsidR="005440F1">
        <w:br/>
        <w:t xml:space="preserve"> </w:t>
      </w:r>
      <w:r w:rsidR="00BC30EE">
        <w:t xml:space="preserve">    </w:t>
      </w:r>
      <w:r w:rsidR="008E2FF3" w:rsidRPr="009A5FF2">
        <w:t>= 0.125</w:t>
      </w:r>
      <w:r w:rsidR="005F53AF">
        <w:t>;</w:t>
      </w:r>
      <w:r w:rsidR="008E2FF3" w:rsidRPr="009A5FF2">
        <w:t xml:space="preserve"> this is a terminating decimal.</w:t>
      </w:r>
    </w:p>
    <w:p w14:paraId="5CD521D7" w14:textId="46031EED" w:rsidR="00A267FB" w:rsidRPr="008574DC" w:rsidRDefault="00C244CB" w:rsidP="002A093B">
      <w:pPr>
        <w:pStyle w:val="Pquestiontextpartsa"/>
      </w:pPr>
      <w:r w:rsidRPr="00C244CB">
        <w:rPr>
          <w:rStyle w:val="Cquestionpartlabelbold"/>
        </w:rPr>
        <w:t>(c)</w:t>
      </w:r>
      <w:r>
        <w:rPr>
          <w:rStyle w:val="Cquestionpartlabelbold"/>
        </w:rPr>
        <w:tab/>
      </w:r>
      <w:r w:rsidR="008E2FF3" w:rsidRPr="009A5FF2">
        <w:rPr>
          <w:position w:val="-6"/>
        </w:rPr>
        <w:object w:dxaOrig="499" w:dyaOrig="340" w14:anchorId="5360B839">
          <v:shape id="_x0000_i1039" type="#_x0000_t75" style="width:24.7pt;height:17.2pt" o:ole="">
            <v:imagedata r:id="rId36" o:title=""/>
          </v:shape>
          <o:OLEObject Type="Embed" ProgID="Equation.DSMT4" ShapeID="_x0000_i1039" DrawAspect="Content" ObjectID="_1540563804" r:id="rId37"/>
        </w:object>
      </w:r>
      <w:r w:rsidR="005F53AF">
        <w:t xml:space="preserve"> = 2.828 427 125…;</w:t>
      </w:r>
      <w:r w:rsidR="008E2FF3" w:rsidRPr="009A5FF2">
        <w:t xml:space="preserve"> this is an irrational number.</w:t>
      </w:r>
      <w:r w:rsidR="008E2FF3" w:rsidRPr="008574DC">
        <w:t xml:space="preserve"> </w:t>
      </w:r>
    </w:p>
    <w:p w14:paraId="3825415C" w14:textId="2A4ABF82" w:rsidR="00E8096B" w:rsidRDefault="00E8096B" w:rsidP="00E8096B">
      <w:pPr>
        <w:pStyle w:val="Pquestionheadingsx"/>
      </w:pPr>
      <w:r>
        <w:t>Question 15</w:t>
      </w:r>
      <w:r>
        <w:tab/>
      </w:r>
      <w:r w:rsidR="005730E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7A52D016" w14:textId="19A36F7C" w:rsidR="008E2FF3" w:rsidRPr="009A5FF2" w:rsidRDefault="008E2FF3" w:rsidP="002A093B">
      <w:pPr>
        <w:pStyle w:val="Pquestiontextpartsa"/>
      </w:pPr>
      <w:r w:rsidRPr="009A5FF2">
        <w:t xml:space="preserve">Let </w:t>
      </w:r>
      <w:r w:rsidRPr="005440F1">
        <w:rPr>
          <w:rStyle w:val="Cmathsexpressions"/>
          <w:i/>
        </w:rPr>
        <w:t>x</w:t>
      </w:r>
      <w:r w:rsidRPr="009A5FF2">
        <w:t xml:space="preserve"> = 0.555</w:t>
      </w:r>
      <w:r w:rsidR="00BC30EE">
        <w:t> </w:t>
      </w:r>
      <w:r w:rsidRPr="009A5FF2">
        <w:t>55…</w:t>
      </w:r>
      <w:r w:rsidRPr="009A5FF2">
        <w:tab/>
      </w:r>
      <w:r w:rsidRPr="009A5FF2">
        <w:tab/>
      </w:r>
      <w:r w:rsidRPr="009A5FF2">
        <w:tab/>
      </w:r>
      <w:r w:rsidR="00BC30EE">
        <w:t>[</w:t>
      </w:r>
      <w:r w:rsidRPr="009A5FF2">
        <w:t>1</w:t>
      </w:r>
      <w:r w:rsidR="00BC30EE">
        <w:t>]</w:t>
      </w:r>
    </w:p>
    <w:p w14:paraId="5605D334" w14:textId="34BE63CA" w:rsidR="008E2FF3" w:rsidRPr="009A5FF2" w:rsidRDefault="00BC30EE" w:rsidP="002A093B">
      <w:pPr>
        <w:pStyle w:val="Pquestiontextpartsa"/>
      </w:pPr>
      <w:r>
        <w:t>10</w:t>
      </w:r>
      <w:r w:rsidR="008E2FF3" w:rsidRPr="005440F1">
        <w:rPr>
          <w:rStyle w:val="Cmathsexpressions"/>
          <w:i/>
        </w:rPr>
        <w:t>x</w:t>
      </w:r>
      <w:r w:rsidR="008E2FF3" w:rsidRPr="009A5FF2">
        <w:t xml:space="preserve"> = 5.</w:t>
      </w:r>
      <w:r w:rsidR="008E2FF3" w:rsidRPr="00BC30EE">
        <w:t>555</w:t>
      </w:r>
      <w:r>
        <w:t> </w:t>
      </w:r>
      <w:r w:rsidR="008E2FF3" w:rsidRPr="00BC30EE">
        <w:t>55</w:t>
      </w:r>
      <w:r w:rsidR="008E2FF3" w:rsidRPr="009A5FF2">
        <w:t>…</w:t>
      </w:r>
      <w:r w:rsidR="008E2FF3" w:rsidRPr="009A5FF2">
        <w:tab/>
      </w:r>
      <w:r w:rsidR="008E2FF3" w:rsidRPr="009A5FF2">
        <w:tab/>
      </w:r>
      <w:r w:rsidR="008E2FF3" w:rsidRPr="009A5FF2">
        <w:tab/>
      </w:r>
      <w:r>
        <w:t>[</w:t>
      </w:r>
      <w:r w:rsidR="008E2FF3" w:rsidRPr="009A5FF2">
        <w:t>2</w:t>
      </w:r>
      <w:r>
        <w:t>]</w:t>
      </w:r>
    </w:p>
    <w:p w14:paraId="38844B6E" w14:textId="35B792CD" w:rsidR="008E2FF3" w:rsidRPr="009A5FF2" w:rsidRDefault="00BC30EE" w:rsidP="002A093B">
      <w:pPr>
        <w:pStyle w:val="Pquestiontextpartsa"/>
      </w:pPr>
      <w:r>
        <w:t>[</w:t>
      </w:r>
      <w:r w:rsidRPr="009A5FF2">
        <w:t>2</w:t>
      </w:r>
      <w:r>
        <w:t xml:space="preserve">] </w:t>
      </w:r>
      <w:r w:rsidR="008E2FF3" w:rsidRPr="009A5FF2">
        <w:t xml:space="preserve">– </w:t>
      </w:r>
      <w:r>
        <w:t>[</w:t>
      </w:r>
      <w:r w:rsidRPr="009A5FF2">
        <w:t>1</w:t>
      </w:r>
      <w:r>
        <w:t xml:space="preserve">] </w:t>
      </w:r>
      <w:r w:rsidR="008E2FF3" w:rsidRPr="009A5FF2">
        <w:t>gives</w:t>
      </w:r>
    </w:p>
    <w:p w14:paraId="464E971F" w14:textId="342C1160" w:rsidR="008E2FF3" w:rsidRPr="009A5FF2" w:rsidRDefault="00BC30EE" w:rsidP="002A093B">
      <w:pPr>
        <w:pStyle w:val="Pquestiontextpartsa"/>
      </w:pPr>
      <w:r>
        <w:t>10</w:t>
      </w:r>
      <w:r w:rsidR="008E2FF3" w:rsidRPr="005440F1">
        <w:rPr>
          <w:rStyle w:val="Cmathsexpressions"/>
          <w:i/>
          <w:iCs/>
        </w:rPr>
        <w:t>x</w:t>
      </w:r>
      <w:r w:rsidR="008E2FF3" w:rsidRPr="009A5FF2">
        <w:t xml:space="preserve"> – </w:t>
      </w:r>
      <w:r w:rsidR="008E2FF3" w:rsidRPr="005440F1">
        <w:rPr>
          <w:rStyle w:val="Cmathsexpressions"/>
          <w:i/>
          <w:iCs/>
        </w:rPr>
        <w:t>x</w:t>
      </w:r>
      <w:r w:rsidR="008E2FF3" w:rsidRPr="009A5FF2">
        <w:t xml:space="preserve"> = 5.555</w:t>
      </w:r>
      <w:r>
        <w:t> </w:t>
      </w:r>
      <w:r w:rsidR="008E2FF3" w:rsidRPr="009A5FF2">
        <w:t>55…</w:t>
      </w:r>
      <w:r>
        <w:t xml:space="preserve"> </w:t>
      </w:r>
      <w:r w:rsidR="008E2FF3" w:rsidRPr="009A5FF2">
        <w:t>– 0.555</w:t>
      </w:r>
      <w:r>
        <w:t> </w:t>
      </w:r>
      <w:r w:rsidR="008E2FF3" w:rsidRPr="009A5FF2">
        <w:t>55…</w:t>
      </w:r>
    </w:p>
    <w:p w14:paraId="50086A22" w14:textId="2B82D1EA" w:rsidR="008E2FF3" w:rsidRPr="009A5FF2" w:rsidRDefault="008E2FF3" w:rsidP="002A093B">
      <w:pPr>
        <w:pStyle w:val="Pquestiontextpartsa"/>
      </w:pPr>
      <w:r w:rsidRPr="009A5FF2">
        <w:t>9</w:t>
      </w:r>
      <w:r w:rsidRPr="005440F1">
        <w:rPr>
          <w:rStyle w:val="Cmathsexpressions"/>
          <w:i/>
          <w:iCs/>
        </w:rPr>
        <w:t>x</w:t>
      </w:r>
      <w:r w:rsidRPr="009A5FF2">
        <w:t xml:space="preserve"> = 5</w:t>
      </w:r>
    </w:p>
    <w:p w14:paraId="070EF240" w14:textId="6DDC8D70" w:rsidR="00E8096B" w:rsidRDefault="008E2FF3" w:rsidP="002A093B">
      <w:pPr>
        <w:pStyle w:val="Pquestiontextpartsa"/>
      </w:pPr>
      <w:r w:rsidRPr="005440F1">
        <w:rPr>
          <w:rStyle w:val="Cmathsexpressions"/>
          <w:i/>
          <w:iCs/>
        </w:rPr>
        <w:t>x</w:t>
      </w:r>
      <w:r w:rsidRPr="009A5FF2">
        <w:t xml:space="preserve"> = </w:t>
      </w:r>
      <w:r w:rsidRPr="009A5FF2">
        <w:rPr>
          <w:position w:val="-24"/>
        </w:rPr>
        <w:object w:dxaOrig="220" w:dyaOrig="620" w14:anchorId="78A8AF1C">
          <v:shape id="_x0000_i1040" type="#_x0000_t75" style="width:10.75pt;height:31.15pt" o:ole="">
            <v:imagedata r:id="rId38" o:title=""/>
          </v:shape>
          <o:OLEObject Type="Embed" ProgID="Equation.3" ShapeID="_x0000_i1040" DrawAspect="Content" ObjectID="_1540563805" r:id="rId39"/>
        </w:object>
      </w:r>
    </w:p>
    <w:p w14:paraId="627CD56D" w14:textId="3EFCBA0E" w:rsidR="002520A3" w:rsidRDefault="002520A3" w:rsidP="002520A3">
      <w:pPr>
        <w:pStyle w:val="Pquestionheadingsx"/>
      </w:pPr>
      <w:r>
        <w:t>Question 1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p w14:paraId="78AF7F0D" w14:textId="51B64C89" w:rsidR="00DF0A21" w:rsidRDefault="00DF0A21" w:rsidP="00DF0A21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Pr="00C4085B">
        <w:rPr>
          <w:position w:val="-24"/>
        </w:rPr>
        <w:object w:dxaOrig="499" w:dyaOrig="620" w14:anchorId="3E2348BF">
          <v:shape id="_x0000_i1058" type="#_x0000_t75" style="width:24.7pt;height:31.15pt" o:ole="" fillcolor="window">
            <v:imagedata r:id="rId40" o:title=""/>
          </v:shape>
          <o:OLEObject Type="Embed" ProgID="Equation.3" ShapeID="_x0000_i1058" DrawAspect="Content" ObjectID="_1540563806" r:id="rId41"/>
        </w:object>
      </w:r>
      <w:r w:rsidRPr="009A5FF2">
        <w:t xml:space="preserve">, </w:t>
      </w:r>
      <w:r w:rsidRPr="00C4085B">
        <w:rPr>
          <w:position w:val="-24"/>
        </w:rPr>
        <w:object w:dxaOrig="499" w:dyaOrig="620" w14:anchorId="6AAA94EF">
          <v:shape id="_x0000_i1059" type="#_x0000_t75" style="width:24.7pt;height:31.15pt" o:ole="" fillcolor="window">
            <v:imagedata r:id="rId42" o:title=""/>
          </v:shape>
          <o:OLEObject Type="Embed" ProgID="Equation.3" ShapeID="_x0000_i1059" DrawAspect="Content" ObjectID="_1540563807" r:id="rId43"/>
        </w:object>
      </w:r>
      <w:r w:rsidRPr="009A5FF2">
        <w:t xml:space="preserve">, </w:t>
      </w:r>
      <w:r w:rsidRPr="00C4085B">
        <w:rPr>
          <w:position w:val="-24"/>
        </w:rPr>
        <w:object w:dxaOrig="340" w:dyaOrig="620" w14:anchorId="2D2094F4">
          <v:shape id="_x0000_i1060" type="#_x0000_t75" style="width:17.2pt;height:31.15pt" o:ole="" fillcolor="window">
            <v:imagedata r:id="rId44" o:title=""/>
          </v:shape>
          <o:OLEObject Type="Embed" ProgID="Equation.3" ShapeID="_x0000_i1060" DrawAspect="Content" ObjectID="_1540563808" r:id="rId45"/>
        </w:object>
      </w:r>
      <w:r w:rsidRPr="009A5FF2">
        <w:t xml:space="preserve">, </w:t>
      </w:r>
      <w:r w:rsidRPr="00C4085B">
        <w:rPr>
          <w:position w:val="-24"/>
        </w:rPr>
        <w:object w:dxaOrig="340" w:dyaOrig="620" w14:anchorId="55FF1F58">
          <v:shape id="_x0000_i1061" type="#_x0000_t75" style="width:17.2pt;height:31.15pt" o:ole="" fillcolor="window">
            <v:imagedata r:id="rId46" o:title=""/>
          </v:shape>
          <o:OLEObject Type="Embed" ProgID="Equation.3" ShapeID="_x0000_i1061" DrawAspect="Content" ObjectID="_1540563809" r:id="rId47"/>
        </w:object>
      </w:r>
      <w:r w:rsidRPr="009A5FF2">
        <w:t xml:space="preserve">, </w:t>
      </w:r>
      <w:r w:rsidRPr="00C4085B">
        <w:rPr>
          <w:position w:val="-24"/>
        </w:rPr>
        <w:object w:dxaOrig="380" w:dyaOrig="620" w14:anchorId="3762507B">
          <v:shape id="_x0000_i1062" type="#_x0000_t75" style="width:18.25pt;height:31.15pt" o:ole="" fillcolor="window">
            <v:imagedata r:id="rId48" o:title=""/>
          </v:shape>
          <o:OLEObject Type="Embed" ProgID="Equation.3" ShapeID="_x0000_i1062" DrawAspect="Content" ObjectID="_1540563810" r:id="rId49"/>
        </w:object>
      </w:r>
    </w:p>
    <w:p w14:paraId="7309E30E" w14:textId="5D588007" w:rsidR="00DF0A21" w:rsidRPr="009A5FF2" w:rsidRDefault="00DF0A21" w:rsidP="00DF0A21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Pr="009A5FF2">
        <w:t>-4.9, -3.5, -3.2, -1.5, 0.5</w:t>
      </w:r>
    </w:p>
    <w:p w14:paraId="7A9B19E2" w14:textId="77777777" w:rsidR="00E8096B" w:rsidRDefault="00E8096B" w:rsidP="00E8096B">
      <w:pPr>
        <w:pStyle w:val="Pquestionheadingsx"/>
      </w:pPr>
      <w:r>
        <w:t>Question 17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p w14:paraId="754E2773" w14:textId="162C77D7" w:rsidR="008E2FF3" w:rsidRPr="009A5FF2" w:rsidRDefault="00C244CB" w:rsidP="002A093B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8E2FF3" w:rsidRPr="009A5FF2">
        <w:rPr>
          <w:position w:val="-24"/>
        </w:rPr>
        <w:object w:dxaOrig="1340" w:dyaOrig="620" w14:anchorId="1582791D">
          <v:shape id="_x0000_i1041" type="#_x0000_t75" style="width:66.65pt;height:31.15pt" o:ole="" fillcolor="window">
            <v:imagedata r:id="rId50" o:title=""/>
          </v:shape>
          <o:OLEObject Type="Embed" ProgID="Equation.3" ShapeID="_x0000_i1041" DrawAspect="Content" ObjectID="_1540563811" r:id="rId51"/>
        </w:object>
      </w:r>
    </w:p>
    <w:p w14:paraId="5673CFD0" w14:textId="5C37528F" w:rsidR="008E2FF3" w:rsidRPr="009A5FF2" w:rsidRDefault="00C244CB" w:rsidP="002A093B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5440F1">
        <w:rPr>
          <w:rStyle w:val="Cquestionpartlabelbold"/>
        </w:rPr>
        <w:br/>
      </w:r>
      <w:r w:rsidR="00970EB3" w:rsidRPr="00970EB3">
        <w:rPr>
          <w:position w:val="-58"/>
        </w:rPr>
        <w:object w:dxaOrig="1780" w:dyaOrig="1280" w14:anchorId="496CFDB7">
          <v:shape id="_x0000_i1042" type="#_x0000_t75" style="width:89.2pt;height:64.5pt" o:ole="" fillcolor="window">
            <v:imagedata r:id="rId52" o:title=""/>
          </v:shape>
          <o:OLEObject Type="Embed" ProgID="Equation.DSMT4" ShapeID="_x0000_i1042" DrawAspect="Content" ObjectID="_1540563812" r:id="rId53"/>
        </w:object>
      </w:r>
    </w:p>
    <w:p w14:paraId="4A3735D6" w14:textId="6962BA72" w:rsidR="00E8096B" w:rsidRPr="008574DC" w:rsidRDefault="00C244CB" w:rsidP="002A093B">
      <w:pPr>
        <w:pStyle w:val="Pquestiontextpartsa"/>
      </w:pPr>
      <w:r w:rsidRPr="00C244CB">
        <w:rPr>
          <w:rStyle w:val="Cquestionpartlabelbold"/>
        </w:rPr>
        <w:t>(c)</w:t>
      </w:r>
      <w:r>
        <w:rPr>
          <w:rStyle w:val="Cquestionpartlabelbold"/>
        </w:rPr>
        <w:tab/>
      </w:r>
      <w:r w:rsidR="008E2FF3" w:rsidRPr="009A5FF2">
        <w:t>-2.14 – 5.21 = -7.35</w:t>
      </w:r>
    </w:p>
    <w:p w14:paraId="41546B8D" w14:textId="77777777" w:rsidR="00E8096B" w:rsidRDefault="00E8096B" w:rsidP="00E8096B">
      <w:pPr>
        <w:pStyle w:val="Pquestionheadingsx"/>
      </w:pPr>
      <w:r>
        <w:t>Question 1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05561A04" w14:textId="4A75BB98" w:rsidR="00E8096B" w:rsidRPr="008574DC" w:rsidRDefault="00C244CB" w:rsidP="00C9057A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8E2FF3">
        <w:t>0.9 × 100</w:t>
      </w:r>
      <w:r w:rsidR="008D5BF7">
        <w:t>%</w:t>
      </w:r>
      <w:r w:rsidR="008E2FF3">
        <w:t xml:space="preserve"> = 90</w:t>
      </w:r>
      <w:r w:rsidR="00E8096B" w:rsidRPr="008574DC">
        <w:t>%</w:t>
      </w:r>
      <w:r w:rsidR="002520A3">
        <w:tab/>
      </w:r>
      <w:r w:rsidR="002520A3">
        <w:tab/>
      </w:r>
      <w:r w:rsidR="002520A3">
        <w:tab/>
      </w: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8E2FF3">
        <w:t>3.25</w:t>
      </w:r>
      <w:r w:rsidR="00BC30EE">
        <w:t xml:space="preserve"> </w:t>
      </w:r>
      <w:r w:rsidR="00E8096B" w:rsidRPr="008574DC">
        <w:t>× 100</w:t>
      </w:r>
      <w:r w:rsidR="008D5BF7">
        <w:t>%</w:t>
      </w:r>
      <w:r w:rsidR="00E8096B" w:rsidRPr="008574DC">
        <w:t xml:space="preserve"> = </w:t>
      </w:r>
      <w:r w:rsidR="008E2FF3">
        <w:t>325</w:t>
      </w:r>
      <w:r w:rsidR="00E8096B" w:rsidRPr="008574DC">
        <w:t>%</w:t>
      </w:r>
    </w:p>
    <w:p w14:paraId="5EAED291" w14:textId="77777777" w:rsidR="00E8096B" w:rsidRDefault="00E8096B" w:rsidP="00E8096B">
      <w:pPr>
        <w:pStyle w:val="Pquestionheadingsx"/>
      </w:pPr>
      <w:r>
        <w:t>Question 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</w:tblGrid>
      <w:tr w:rsidR="002520A3" w14:paraId="33347B61" w14:textId="77777777" w:rsidTr="00DF0A21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C95274" w14:textId="1F59B783" w:rsidR="002520A3" w:rsidRDefault="002520A3" w:rsidP="002520A3">
            <w:pPr>
              <w:pStyle w:val="Pquestiontextpartsa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t xml:space="preserve">43% </w:t>
            </w:r>
            <w:r w:rsidRPr="009A5FF2">
              <w:t xml:space="preserve">= 43 ÷ 100 </w:t>
            </w:r>
            <w:r>
              <w:br/>
              <w:t xml:space="preserve">         </w:t>
            </w:r>
            <w:r w:rsidRPr="009A5FF2">
              <w:t>= 0.43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6CF74B" w14:textId="4FE1E0D9" w:rsidR="002520A3" w:rsidRDefault="002520A3" w:rsidP="002520A3">
            <w:pPr>
              <w:pStyle w:val="Pquestiontextpartsa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A5FF2">
              <w:t xml:space="preserve">78.5% = 78.5 ÷ 100 </w:t>
            </w:r>
            <w:r>
              <w:br/>
            </w:r>
            <w:r w:rsidRPr="009A5FF2">
              <w:t xml:space="preserve"> </w:t>
            </w:r>
            <w:r>
              <w:t xml:space="preserve">           </w:t>
            </w:r>
            <w:r w:rsidRPr="009A5FF2">
              <w:t>= 0.785</w:t>
            </w:r>
          </w:p>
        </w:tc>
      </w:tr>
    </w:tbl>
    <w:p w14:paraId="73D0F66A" w14:textId="77777777" w:rsidR="00E8096B" w:rsidRDefault="00E8096B" w:rsidP="00E8096B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</w:tblGrid>
      <w:tr w:rsidR="002520A3" w14:paraId="3F2DE92B" w14:textId="77777777" w:rsidTr="00DF0A21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4293677" w14:textId="21AA97C7" w:rsidR="002520A3" w:rsidRPr="008D5BF7" w:rsidRDefault="002520A3" w:rsidP="008D5BF7">
            <w:pPr>
              <w:pStyle w:val="Pquestiontextpartsa"/>
              <w:rPr>
                <w:rStyle w:val="Cquestionpartlabelbold"/>
                <w:b w:val="0"/>
              </w:rPr>
            </w:pPr>
            <w:r w:rsidRPr="00BC30EE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br/>
            </w:r>
            <w:r w:rsidR="00970EB3" w:rsidRPr="00C4085B">
              <w:rPr>
                <w:position w:val="-58"/>
                <w:sz w:val="20"/>
                <w:szCs w:val="20"/>
              </w:rPr>
              <w:object w:dxaOrig="1280" w:dyaOrig="1280" w14:anchorId="20BB6F30">
                <v:shape id="_x0000_i1043" type="#_x0000_t75" style="width:64.5pt;height:63.4pt" o:ole="" fillcolor="window">
                  <v:imagedata r:id="rId54" o:title=""/>
                </v:shape>
                <o:OLEObject Type="Embed" ProgID="Equation.DSMT4" ShapeID="_x0000_i1043" DrawAspect="Content" ObjectID="_1540563813" r:id="rId55"/>
              </w:objec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1B5A08" w14:textId="288D73CD" w:rsidR="002520A3" w:rsidRPr="008D5BF7" w:rsidRDefault="002520A3" w:rsidP="008D5BF7">
            <w:pPr>
              <w:pStyle w:val="Pquestiontextpartsa"/>
              <w:rPr>
                <w:rStyle w:val="Cquestionpartlabelbold"/>
                <w:b w:val="0"/>
              </w:rPr>
            </w:pPr>
            <w:r w:rsidRPr="00C244CB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br/>
            </w:r>
            <w:r w:rsidRPr="00C4085B">
              <w:rPr>
                <w:position w:val="-58"/>
                <w:sz w:val="20"/>
                <w:szCs w:val="20"/>
              </w:rPr>
              <w:object w:dxaOrig="1320" w:dyaOrig="1280" w14:anchorId="63ED9820">
                <v:shape id="_x0000_i1044" type="#_x0000_t75" style="width:65.55pt;height:63.4pt" o:ole="" fillcolor="window">
                  <v:imagedata r:id="rId56" o:title=""/>
                </v:shape>
                <o:OLEObject Type="Embed" ProgID="Equation.3" ShapeID="_x0000_i1044" DrawAspect="Content" ObjectID="_1540563814" r:id="rId57"/>
              </w:object>
            </w:r>
          </w:p>
        </w:tc>
      </w:tr>
    </w:tbl>
    <w:p w14:paraId="328A365F" w14:textId="3F05F7F6" w:rsidR="00E8096B" w:rsidRDefault="00E8096B" w:rsidP="00E8096B">
      <w:pPr>
        <w:pStyle w:val="Pquestionheadingsx"/>
      </w:pPr>
      <w:r>
        <w:lastRenderedPageBreak/>
        <w:t>Question 21</w:t>
      </w:r>
      <w:r>
        <w:tab/>
      </w:r>
      <w:r w:rsidR="008E2FF3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7]</w:t>
      </w:r>
    </w:p>
    <w:p w14:paraId="75FF6113" w14:textId="55A05663" w:rsidR="00C9057A" w:rsidRDefault="008E2FF3" w:rsidP="002A093B">
      <w:pPr>
        <w:pStyle w:val="Pquestiontextpartsa"/>
      </w:pPr>
      <w:r w:rsidRPr="009A5FF2">
        <w:t>(150 ÷ 200) × 100</w:t>
      </w:r>
      <w:r w:rsidR="008D5BF7">
        <w:t>%</w:t>
      </w:r>
      <w:r w:rsidRPr="009A5FF2">
        <w:t xml:space="preserve"> = 75%</w:t>
      </w:r>
    </w:p>
    <w:p w14:paraId="7B54A9B5" w14:textId="083E799A" w:rsidR="00E8096B" w:rsidRDefault="00E8096B" w:rsidP="00E8096B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</w:t>
      </w:r>
      <w:r w:rsidR="008E2FF3">
        <w:t>6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0"/>
        <w:gridCol w:w="5966"/>
      </w:tblGrid>
      <w:tr w:rsidR="00C4085B" w14:paraId="716500D7" w14:textId="77777777" w:rsidTr="00DF0A21"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6E7FBB" w14:textId="4B16B88B" w:rsidR="002520A3" w:rsidRDefault="002520A3" w:rsidP="002520A3">
            <w:pPr>
              <w:pStyle w:val="Pquestiontextpartsa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9A5FF2">
              <w:t xml:space="preserve">14% = </w:t>
            </w:r>
            <w:r w:rsidRPr="00C4085B">
              <w:rPr>
                <w:position w:val="-24"/>
              </w:rPr>
              <w:object w:dxaOrig="440" w:dyaOrig="620" w14:anchorId="07BFA125">
                <v:shape id="_x0000_i1045" type="#_x0000_t75" style="width:21.5pt;height:31.15pt" o:ole="">
                  <v:imagedata r:id="rId58" o:title=""/>
                </v:shape>
                <o:OLEObject Type="Embed" ProgID="Equation.3" ShapeID="_x0000_i1045" DrawAspect="Content" ObjectID="_1540563815" r:id="rId59"/>
              </w:object>
            </w:r>
            <w:r>
              <w:br/>
              <w:t xml:space="preserve">         </w:t>
            </w:r>
            <w:r w:rsidRPr="009A5FF2">
              <w:t xml:space="preserve">= </w:t>
            </w:r>
            <w:r w:rsidRPr="00C4085B">
              <w:rPr>
                <w:position w:val="-24"/>
              </w:rPr>
              <w:object w:dxaOrig="340" w:dyaOrig="620" w14:anchorId="5D95B70C">
                <v:shape id="_x0000_i1046" type="#_x0000_t75" style="width:17.2pt;height:31.15pt" o:ole="">
                  <v:imagedata r:id="rId60" o:title=""/>
                </v:shape>
                <o:OLEObject Type="Embed" ProgID="Equation.3" ShapeID="_x0000_i1046" DrawAspect="Content" ObjectID="_1540563816" r:id="rId61"/>
              </w:object>
            </w:r>
          </w:p>
        </w:tc>
        <w:tc>
          <w:tcPr>
            <w:tcW w:w="5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27228B" w14:textId="41B29BFD" w:rsidR="002520A3" w:rsidRDefault="002520A3" w:rsidP="002520A3">
            <w:pPr>
              <w:pStyle w:val="Pquestiontextpartsa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A5FF2">
              <w:t xml:space="preserve">60% = </w:t>
            </w:r>
            <w:r w:rsidRPr="00C4085B">
              <w:rPr>
                <w:position w:val="-24"/>
              </w:rPr>
              <w:object w:dxaOrig="440" w:dyaOrig="620" w14:anchorId="7265AFF4">
                <v:shape id="_x0000_i1047" type="#_x0000_t75" style="width:21.5pt;height:31.15pt" o:ole="">
                  <v:imagedata r:id="rId62" o:title=""/>
                </v:shape>
                <o:OLEObject Type="Embed" ProgID="Equation.3" ShapeID="_x0000_i1047" DrawAspect="Content" ObjectID="_1540563817" r:id="rId63"/>
              </w:object>
            </w:r>
            <w:r>
              <w:br/>
              <w:t xml:space="preserve"> </w:t>
            </w:r>
            <w:r w:rsidRPr="009A5FF2">
              <w:t xml:space="preserve">        = 0.6</w:t>
            </w:r>
          </w:p>
        </w:tc>
      </w:tr>
    </w:tbl>
    <w:p w14:paraId="79FF84BA" w14:textId="582C2BEC" w:rsidR="00E8096B" w:rsidRDefault="00E8096B" w:rsidP="00E8096B">
      <w:pPr>
        <w:pStyle w:val="Pquestionheadingsx"/>
      </w:pPr>
      <w:r>
        <w:t>Question 23</w:t>
      </w:r>
      <w:r>
        <w:tab/>
      </w:r>
      <w:r w:rsidR="005730E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5730E2">
        <w:tab/>
        <w:t>[2.7</w:t>
      </w:r>
      <w:r>
        <w:t>]</w:t>
      </w:r>
    </w:p>
    <w:p w14:paraId="49376B48" w14:textId="1EF9A1C9" w:rsidR="008E2FF3" w:rsidRPr="009A5FF2" w:rsidRDefault="00C244CB" w:rsidP="002A093B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8E2FF3" w:rsidRPr="009A5FF2">
        <w:t>Profit is $600 – $500 = $100</w:t>
      </w:r>
    </w:p>
    <w:p w14:paraId="6E1B7C8D" w14:textId="166AF6A0" w:rsidR="008E2FF3" w:rsidRPr="009A5FF2" w:rsidRDefault="00C244CB" w:rsidP="002A093B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8E2FF3" w:rsidRPr="009A5FF2">
        <w:t xml:space="preserve">Percentage profit is </w:t>
      </w:r>
      <w:r w:rsidR="008E2FF3" w:rsidRPr="009A5FF2">
        <w:rPr>
          <w:position w:val="-24"/>
        </w:rPr>
        <w:object w:dxaOrig="1700" w:dyaOrig="620" w14:anchorId="0E61639E">
          <v:shape id="_x0000_i1048" type="#_x0000_t75" style="width:84.9pt;height:31.15pt" o:ole="" fillcolor="window">
            <v:imagedata r:id="rId64" o:title=""/>
          </v:shape>
          <o:OLEObject Type="Embed" ProgID="Equation.3" ShapeID="_x0000_i1048" DrawAspect="Content" ObjectID="_1540563818" r:id="rId65"/>
        </w:object>
      </w:r>
    </w:p>
    <w:p w14:paraId="5A93DD10" w14:textId="0F77147E" w:rsidR="00E8096B" w:rsidRDefault="00E8096B" w:rsidP="00E8096B">
      <w:pPr>
        <w:pStyle w:val="Pquestionheadingsx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5730E2">
        <w:tab/>
        <w:t>[2.8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8"/>
        <w:gridCol w:w="4728"/>
      </w:tblGrid>
      <w:tr w:rsidR="00C4085B" w14:paraId="06BBD65E" w14:textId="77777777" w:rsidTr="00970EB3">
        <w:tc>
          <w:tcPr>
            <w:tcW w:w="5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A59608" w14:textId="79DD8B67" w:rsidR="002520A3" w:rsidRDefault="002520A3" w:rsidP="002520A3">
            <w:pPr>
              <w:pStyle w:val="Pquestiontextpartsa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t xml:space="preserve">30% of 36 000 </w:t>
            </w:r>
            <w:r w:rsidRPr="009A5FF2">
              <w:t xml:space="preserve">= 0.3 × 36 000 </w:t>
            </w:r>
            <w:r>
              <w:br/>
              <w:t xml:space="preserve">                           </w:t>
            </w:r>
            <w:r w:rsidRPr="009A5FF2">
              <w:t>= 10 800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79764B" w14:textId="4339D751" w:rsidR="002520A3" w:rsidRDefault="002520A3" w:rsidP="002520A3">
            <w:pPr>
              <w:pStyle w:val="Pquestiontextpartsa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A5FF2">
              <w:t>36 000 –10 800 = 25 200</w:t>
            </w:r>
          </w:p>
        </w:tc>
      </w:tr>
    </w:tbl>
    <w:p w14:paraId="42E5A66D" w14:textId="77777777" w:rsidR="005730E2" w:rsidRDefault="005730E2" w:rsidP="005730E2">
      <w:pPr>
        <w:pStyle w:val="Pquestionheadingsx"/>
      </w:pPr>
      <w:r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9]</w:t>
      </w:r>
    </w:p>
    <w:p w14:paraId="39808BC7" w14:textId="77777777" w:rsidR="005730E2" w:rsidRDefault="005730E2" w:rsidP="002A093B">
      <w:pPr>
        <w:pStyle w:val="Pquestiontextmainstem"/>
      </w:pPr>
      <w:r w:rsidRPr="009A5FF2">
        <w:t>1.2 × $800 000 = $960 000</w:t>
      </w:r>
    </w:p>
    <w:p w14:paraId="372A10DE" w14:textId="77777777" w:rsidR="005730E2" w:rsidRDefault="005730E2" w:rsidP="005730E2">
      <w:pPr>
        <w:pStyle w:val="Pquestionheadingsx"/>
      </w:pPr>
      <w:r>
        <w:t>Question 2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9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8"/>
        <w:gridCol w:w="4728"/>
      </w:tblGrid>
      <w:tr w:rsidR="00C4085B" w14:paraId="40115A4D" w14:textId="77777777" w:rsidTr="00970EB3">
        <w:tc>
          <w:tcPr>
            <w:tcW w:w="5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12ADA6" w14:textId="7757E359" w:rsidR="002520A3" w:rsidRDefault="002520A3" w:rsidP="002520A3">
            <w:pPr>
              <w:pStyle w:val="Pquestiontextpartsa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9A5FF2">
              <w:t>40% of $500</w:t>
            </w:r>
            <w:r w:rsidRPr="002A093B">
              <w:t> </w:t>
            </w:r>
            <w:r w:rsidRPr="009A5FF2">
              <w:t>000 = 0.4 × $500</w:t>
            </w:r>
            <w:r w:rsidRPr="002A093B">
              <w:t> </w:t>
            </w:r>
            <w:r w:rsidRPr="009A5FF2">
              <w:t xml:space="preserve">000 </w:t>
            </w:r>
            <w:r>
              <w:br/>
              <w:t xml:space="preserve">                               </w:t>
            </w:r>
            <w:r w:rsidRPr="009A5FF2">
              <w:t>= $200</w:t>
            </w:r>
            <w:r w:rsidRPr="002A093B">
              <w:t> </w:t>
            </w:r>
            <w:r w:rsidRPr="009A5FF2">
              <w:t>000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F9C73C0" w14:textId="47648BE6" w:rsidR="002520A3" w:rsidRDefault="002520A3" w:rsidP="00C4085B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C244CB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A5FF2">
              <w:t>$500</w:t>
            </w:r>
            <w:r w:rsidRPr="002A093B">
              <w:t> </w:t>
            </w:r>
            <w:r w:rsidRPr="009A5FF2">
              <w:t>000 – $200</w:t>
            </w:r>
            <w:r w:rsidRPr="002A093B">
              <w:t> </w:t>
            </w:r>
            <w:r w:rsidRPr="009A5FF2">
              <w:t>000 = $300</w:t>
            </w:r>
            <w:r w:rsidRPr="002A093B">
              <w:t> </w:t>
            </w:r>
            <w:r w:rsidRPr="009A5FF2">
              <w:t>000</w:t>
            </w:r>
          </w:p>
        </w:tc>
      </w:tr>
    </w:tbl>
    <w:p w14:paraId="31DF7ECB" w14:textId="77777777" w:rsidR="005730E2" w:rsidRDefault="005730E2" w:rsidP="005730E2">
      <w:pPr>
        <w:pStyle w:val="Pquestionheadingsx"/>
      </w:pPr>
      <w:r>
        <w:t>Question 27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0]</w:t>
      </w:r>
    </w:p>
    <w:p w14:paraId="07EE9BB2" w14:textId="6827A5A4" w:rsidR="005730E2" w:rsidRPr="009A5FF2" w:rsidRDefault="00C244CB" w:rsidP="002A093B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5730E2" w:rsidRPr="009A5FF2">
        <w:t xml:space="preserve">$80 × 1.6 = $128 </w:t>
      </w:r>
    </w:p>
    <w:p w14:paraId="67D7BB47" w14:textId="31B4886B" w:rsidR="005730E2" w:rsidRPr="009A5FF2" w:rsidRDefault="00C244CB" w:rsidP="002A093B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5730E2" w:rsidRPr="009A5FF2">
        <w:t>$120 × 1.6 = $192</w:t>
      </w:r>
    </w:p>
    <w:p w14:paraId="1215E4D8" w14:textId="08F9D139" w:rsidR="00071218" w:rsidRDefault="00071218" w:rsidP="00071218">
      <w:pPr>
        <w:pStyle w:val="Psectionresults"/>
      </w:pPr>
      <w:r>
        <w:t xml:space="preserve">Short answer total marks:  </w:t>
      </w:r>
      <w:r w:rsidR="005730E2">
        <w:t>60</w:t>
      </w:r>
    </w:p>
    <w:p w14:paraId="25635206" w14:textId="77777777" w:rsidR="006D7A87" w:rsidRDefault="006D7A87" w:rsidP="00071218">
      <w:pPr>
        <w:pStyle w:val="Psectionheading"/>
      </w:pPr>
      <w:r w:rsidRPr="00372314">
        <w:t>Extended answer section</w:t>
      </w:r>
    </w:p>
    <w:p w14:paraId="6901E5C2" w14:textId="5FAB8AB7" w:rsidR="00E8096B" w:rsidRDefault="00E8096B" w:rsidP="00E8096B">
      <w:pPr>
        <w:pStyle w:val="Pquestionheadingsx1stafterhead"/>
      </w:pPr>
      <w:r>
        <w:t>Question 2</w:t>
      </w:r>
      <w:r w:rsidR="002A093B">
        <w:t>8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7C328B24" w14:textId="01B5A3B2" w:rsidR="005730E2" w:rsidRPr="009A5FF2" w:rsidRDefault="00C244CB" w:rsidP="002A093B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5730E2" w:rsidRPr="009A5FF2">
        <w:t xml:space="preserve">2 × $4.99 = $9.98 </w:t>
      </w:r>
    </w:p>
    <w:p w14:paraId="3A10DAC4" w14:textId="5ECDA849" w:rsidR="005730E2" w:rsidRPr="009A5FF2" w:rsidRDefault="00C244CB" w:rsidP="002A093B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5730E2" w:rsidRPr="009A5FF2">
        <w:t>The amount paying by cash is $10</w:t>
      </w:r>
      <w:r w:rsidR="00BC30EE">
        <w:t>.</w:t>
      </w:r>
    </w:p>
    <w:p w14:paraId="33A56041" w14:textId="150B3284" w:rsidR="005730E2" w:rsidRPr="009A5FF2" w:rsidRDefault="00C244CB" w:rsidP="002A093B">
      <w:pPr>
        <w:pStyle w:val="Pquestiontextpartsa"/>
      </w:pPr>
      <w:r w:rsidRPr="00C244CB">
        <w:rPr>
          <w:rStyle w:val="Cquestionpartlabelbold"/>
        </w:rPr>
        <w:t>(c)</w:t>
      </w:r>
      <w:r>
        <w:rPr>
          <w:rStyle w:val="Cquestionpartlabelbold"/>
        </w:rPr>
        <w:tab/>
      </w:r>
      <w:r w:rsidR="005730E2" w:rsidRPr="009A5FF2">
        <w:t>$80 ÷ 18 metres is approximately $4.44 per metre.</w:t>
      </w:r>
    </w:p>
    <w:p w14:paraId="7C6ECF00" w14:textId="5B19DE65" w:rsidR="00E8096B" w:rsidRPr="008574DC" w:rsidRDefault="00C244CB" w:rsidP="002A093B">
      <w:pPr>
        <w:pStyle w:val="Pquestiontextpartsa"/>
      </w:pPr>
      <w:r w:rsidRPr="00C244CB">
        <w:rPr>
          <w:rStyle w:val="Cquestionpartlabelbold"/>
        </w:rPr>
        <w:t>(d)</w:t>
      </w:r>
      <w:r>
        <w:rPr>
          <w:rStyle w:val="Cquestionpartlabelbold"/>
        </w:rPr>
        <w:tab/>
      </w:r>
      <w:r w:rsidR="005730E2" w:rsidRPr="009A5FF2">
        <w:t xml:space="preserve">Buying the material by the roll is cheaper </w:t>
      </w:r>
      <w:r w:rsidR="00BC30EE" w:rsidRPr="009A5FF2">
        <w:t xml:space="preserve">at $4.44 </w:t>
      </w:r>
      <w:r w:rsidR="005730E2" w:rsidRPr="009A5FF2">
        <w:t>per metre</w:t>
      </w:r>
      <w:r w:rsidR="00BC30EE">
        <w:t>,</w:t>
      </w:r>
      <w:r w:rsidR="005730E2" w:rsidRPr="009A5FF2">
        <w:t xml:space="preserve"> compared to the original cost of $4.99 per metre. Unless Lucinda can use most of the material in her project there might be a lot of wastage. If this so, it is cheaper to buy the exact amount.</w:t>
      </w:r>
    </w:p>
    <w:p w14:paraId="08D83FF0" w14:textId="30A38A6E" w:rsidR="00E8096B" w:rsidRDefault="00E8096B" w:rsidP="00E8096B">
      <w:pPr>
        <w:pStyle w:val="Pquestionheadingsx"/>
      </w:pPr>
      <w:r>
        <w:lastRenderedPageBreak/>
        <w:t>Question 2</w:t>
      </w:r>
      <w:r w:rsidR="002A093B">
        <w:t>9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6872A4EC" w14:textId="64DDABA2" w:rsidR="00E8096B" w:rsidRPr="008574DC" w:rsidRDefault="00C244CB" w:rsidP="00C9057A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t xml:space="preserve">First section: </w:t>
      </w:r>
      <w:r w:rsidR="005730E2" w:rsidRPr="009A5FF2">
        <w:rPr>
          <w:position w:val="-24"/>
          <w:sz w:val="20"/>
          <w:szCs w:val="20"/>
        </w:rPr>
        <w:object w:dxaOrig="1640" w:dyaOrig="620" w14:anchorId="56482B66">
          <v:shape id="_x0000_i1049" type="#_x0000_t75" style="width:81.65pt;height:31.15pt" o:ole="" fillcolor="window">
            <v:imagedata r:id="rId66" o:title=""/>
          </v:shape>
          <o:OLEObject Type="Embed" ProgID="Equation.3" ShapeID="_x0000_i1049" DrawAspect="Content" ObjectID="_1540563819" r:id="rId67"/>
        </w:object>
      </w:r>
      <w:r w:rsidR="00215B1C">
        <w:br/>
      </w:r>
      <w:r w:rsidR="00E8096B" w:rsidRPr="008574DC">
        <w:t xml:space="preserve">Second section: </w:t>
      </w:r>
      <w:r w:rsidR="005730E2" w:rsidRPr="009A5FF2">
        <w:rPr>
          <w:position w:val="-24"/>
          <w:sz w:val="20"/>
        </w:rPr>
        <w:object w:dxaOrig="1620" w:dyaOrig="620" w14:anchorId="77AB69AF">
          <v:shape id="_x0000_i1050" type="#_x0000_t75" style="width:80.6pt;height:31.15pt" o:ole="" fillcolor="window">
            <v:imagedata r:id="rId68" o:title=""/>
          </v:shape>
          <o:OLEObject Type="Embed" ProgID="Equation.3" ShapeID="_x0000_i1050" DrawAspect="Content" ObjectID="_1540563820" r:id="rId69"/>
        </w:object>
      </w:r>
      <w:r w:rsidR="00215B1C">
        <w:br/>
      </w:r>
      <w:r w:rsidR="00E8096B" w:rsidRPr="008574DC">
        <w:t xml:space="preserve">Third section: </w:t>
      </w:r>
      <w:r w:rsidR="005730E2" w:rsidRPr="009A5FF2">
        <w:rPr>
          <w:position w:val="-24"/>
          <w:sz w:val="20"/>
        </w:rPr>
        <w:object w:dxaOrig="1500" w:dyaOrig="620" w14:anchorId="4FFA5829">
          <v:shape id="_x0000_i1051" type="#_x0000_t75" style="width:75.2pt;height:31.15pt" o:ole="" fillcolor="window">
            <v:imagedata r:id="rId70" o:title=""/>
          </v:shape>
          <o:OLEObject Type="Embed" ProgID="Equation.3" ShapeID="_x0000_i1051" DrawAspect="Content" ObjectID="_1540563821" r:id="rId71"/>
        </w:object>
      </w:r>
    </w:p>
    <w:p w14:paraId="39EEBBDD" w14:textId="69B3CF34" w:rsidR="005730E2" w:rsidRPr="002A093B" w:rsidRDefault="00C244CB" w:rsidP="002A093B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5730E2" w:rsidRPr="002A093B">
        <w:t>40 – (20 + 10 + 8) =2</w:t>
      </w:r>
    </w:p>
    <w:p w14:paraId="16A9EE3F" w14:textId="73FAB05A" w:rsidR="005730E2" w:rsidRPr="009A5FF2" w:rsidRDefault="00C244CB" w:rsidP="002A093B">
      <w:pPr>
        <w:pStyle w:val="Pquestiontextpartsai"/>
      </w:pPr>
      <w:r w:rsidRPr="00C244CB">
        <w:rPr>
          <w:rStyle w:val="Cquestionpartlabelbold"/>
        </w:rPr>
        <w:t>(c)</w:t>
      </w:r>
      <w:r>
        <w:rPr>
          <w:rStyle w:val="Cquestionpartlabelbold"/>
        </w:rPr>
        <w:tab/>
      </w:r>
      <w:r w:rsidRPr="00C244CB">
        <w:rPr>
          <w:rStyle w:val="Cquestionpartlabelbold"/>
        </w:rPr>
        <w:t>(i)</w:t>
      </w:r>
      <w:r>
        <w:rPr>
          <w:rStyle w:val="Cquestionpartlabelbold"/>
        </w:rPr>
        <w:tab/>
      </w:r>
      <w:r w:rsidR="005730E2" w:rsidRPr="009A5FF2">
        <w:rPr>
          <w:position w:val="-24"/>
        </w:rPr>
        <w:object w:dxaOrig="1719" w:dyaOrig="620" w14:anchorId="359B970C">
          <v:shape id="_x0000_i1052" type="#_x0000_t75" style="width:85.95pt;height:31.15pt" o:ole="">
            <v:imagedata r:id="rId72" o:title=""/>
          </v:shape>
          <o:OLEObject Type="Embed" ProgID="Equation.3" ShapeID="_x0000_i1052" DrawAspect="Content" ObjectID="_1540563822" r:id="rId73"/>
        </w:object>
      </w:r>
    </w:p>
    <w:p w14:paraId="10259C04" w14:textId="53D58C50" w:rsidR="005730E2" w:rsidRPr="009A5FF2" w:rsidRDefault="00C244CB" w:rsidP="002A093B">
      <w:pPr>
        <w:pStyle w:val="Pquestiontextpartsi"/>
      </w:pPr>
      <w:r w:rsidRPr="00C244CB">
        <w:rPr>
          <w:rStyle w:val="Cquestionpartlabelbold"/>
        </w:rPr>
        <w:t>(ii)</w:t>
      </w:r>
      <w:r>
        <w:rPr>
          <w:rStyle w:val="Cquestionpartlabelbold"/>
        </w:rPr>
        <w:tab/>
      </w:r>
      <w:r w:rsidR="005730E2" w:rsidRPr="009A5FF2">
        <w:rPr>
          <w:position w:val="-24"/>
        </w:rPr>
        <w:object w:dxaOrig="859" w:dyaOrig="620" w14:anchorId="2CFE7C2E">
          <v:shape id="_x0000_i1053" type="#_x0000_t75" style="width:43pt;height:31.15pt" o:ole="">
            <v:imagedata r:id="rId74" o:title=""/>
          </v:shape>
          <o:OLEObject Type="Embed" ProgID="Equation.3" ShapeID="_x0000_i1053" DrawAspect="Content" ObjectID="_1540563823" r:id="rId75"/>
        </w:object>
      </w:r>
    </w:p>
    <w:p w14:paraId="6B198259" w14:textId="30847E9F" w:rsidR="00E8096B" w:rsidRDefault="00E8096B" w:rsidP="00E8096B">
      <w:pPr>
        <w:pStyle w:val="Pquestionheadingsx"/>
      </w:pPr>
      <w:r>
        <w:t xml:space="preserve">Question </w:t>
      </w:r>
      <w:r w:rsidR="002A093B">
        <w:t>3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2E87E90C" w14:textId="1433803F" w:rsidR="005730E2" w:rsidRPr="002A093B" w:rsidRDefault="00C244CB" w:rsidP="00654340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2A093B">
        <w:t xml:space="preserve">Spelling: </w:t>
      </w:r>
      <w:r w:rsidR="005730E2" w:rsidRPr="002A093B">
        <w:t>0.7 × 100 = 70%</w:t>
      </w:r>
    </w:p>
    <w:p w14:paraId="2F042EBA" w14:textId="1D0B99DB" w:rsidR="005730E2" w:rsidRPr="002A093B" w:rsidRDefault="00C244CB" w:rsidP="00654340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5730E2" w:rsidRPr="002A093B">
        <w:t>Writing: 0.8 × 100 = 80%</w:t>
      </w:r>
    </w:p>
    <w:p w14:paraId="17C51CE5" w14:textId="45147286" w:rsidR="00C9057A" w:rsidRPr="002A093B" w:rsidRDefault="00C244CB" w:rsidP="005730E2">
      <w:pPr>
        <w:pStyle w:val="Pquestiontextpartsa"/>
      </w:pPr>
      <w:r w:rsidRPr="00C244CB">
        <w:rPr>
          <w:rStyle w:val="Cquestionpartlabelbold"/>
        </w:rPr>
        <w:t>(c)</w:t>
      </w:r>
      <w:r>
        <w:rPr>
          <w:rStyle w:val="Cquestionpartlabelbold"/>
        </w:rPr>
        <w:tab/>
      </w:r>
      <w:r w:rsidR="005730E2" w:rsidRPr="002A093B">
        <w:t>80% – 70% = 10%</w:t>
      </w:r>
    </w:p>
    <w:p w14:paraId="4CAA77F5" w14:textId="7C43ED38" w:rsidR="00E8096B" w:rsidRDefault="00E8096B" w:rsidP="00E8096B">
      <w:pPr>
        <w:pStyle w:val="Pquestionheadingsx"/>
      </w:pPr>
      <w:r>
        <w:t xml:space="preserve">Question </w:t>
      </w:r>
      <w:r w:rsidR="002A093B">
        <w:t>31</w:t>
      </w:r>
      <w:r>
        <w:tab/>
      </w:r>
      <w:r w:rsidR="002A093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61BA66CF" w14:textId="3B388849" w:rsidR="005730E2" w:rsidRPr="002A093B" w:rsidRDefault="00C244CB" w:rsidP="00654340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5730E2" w:rsidRPr="002A093B">
        <w:t xml:space="preserve">100% – 35% = 65% </w:t>
      </w:r>
      <w:r w:rsidR="002A093B" w:rsidRPr="002A093B">
        <w:t>do not have blond hair</w:t>
      </w:r>
    </w:p>
    <w:p w14:paraId="4585F825" w14:textId="185DF9F1" w:rsidR="00E8096B" w:rsidRPr="002A093B" w:rsidRDefault="00C244CB" w:rsidP="00654340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5730E2" w:rsidRPr="002A093B">
        <w:t xml:space="preserve">35% of </w:t>
      </w:r>
      <w:r w:rsidR="002A093B" w:rsidRPr="002A093B">
        <w:t>students are blond</w:t>
      </w:r>
      <w:r w:rsidR="005730E2" w:rsidRPr="002A093B">
        <w:t xml:space="preserve"> = 0.35 × 60 </w:t>
      </w:r>
      <w:r w:rsidR="005440F1">
        <w:br/>
        <w:t xml:space="preserve">                                              </w:t>
      </w:r>
      <w:r w:rsidR="00BC30EE">
        <w:t xml:space="preserve"> </w:t>
      </w:r>
      <w:r w:rsidR="005730E2" w:rsidRPr="002A093B">
        <w:t xml:space="preserve"> = 21 </w:t>
      </w:r>
      <w:r w:rsidR="002A093B" w:rsidRPr="002A093B">
        <w:t>students are blond</w:t>
      </w:r>
    </w:p>
    <w:p w14:paraId="42C8D3EF" w14:textId="0BDF321F" w:rsidR="00E8096B" w:rsidRDefault="00E8096B" w:rsidP="002A093B">
      <w:pPr>
        <w:pStyle w:val="Pquestionheadingsx"/>
      </w:pPr>
      <w:r>
        <w:t>Question 3</w:t>
      </w:r>
      <w:r w:rsidR="002A093B">
        <w:t>2</w:t>
      </w:r>
      <w:r>
        <w:tab/>
      </w:r>
      <w:r w:rsidR="002A093B" w:rsidRPr="00654340">
        <w:rPr>
          <w:rStyle w:val="Cmarkslabel"/>
        </w:rPr>
        <w:t>6</w:t>
      </w:r>
      <w:r w:rsidRPr="00654340">
        <w:rPr>
          <w:rStyle w:val="Cmarkslabel"/>
        </w:rPr>
        <w:t xml:space="preserve"> marks</w:t>
      </w:r>
      <w:r>
        <w:tab/>
        <w:t>[2.10]</w:t>
      </w:r>
    </w:p>
    <w:p w14:paraId="4722004A" w14:textId="58D831EF" w:rsidR="002A093B" w:rsidRPr="009A5FF2" w:rsidRDefault="00C244CB" w:rsidP="002A093B">
      <w:pPr>
        <w:pStyle w:val="Pquestiontextpartsa"/>
      </w:pPr>
      <w:r w:rsidRPr="00C244CB">
        <w:rPr>
          <w:rStyle w:val="Cquestionpartlabelbold"/>
        </w:rPr>
        <w:t>(a)</w:t>
      </w:r>
      <w:r>
        <w:rPr>
          <w:rStyle w:val="Cquestionpartlabelbold"/>
        </w:rPr>
        <w:tab/>
      </w:r>
      <w:r w:rsidR="002A093B" w:rsidRPr="009A5FF2">
        <w:t xml:space="preserve">Cost of </w:t>
      </w:r>
      <w:r w:rsidR="00BC30EE">
        <w:t>pass</w:t>
      </w:r>
      <w:r w:rsidR="002A093B" w:rsidRPr="009A5FF2">
        <w:t xml:space="preserve"> after 10% discount = 0.9 </w:t>
      </w:r>
      <w:r w:rsidR="002A093B" w:rsidRPr="009A5FF2">
        <w:rPr>
          <w:position w:val="-4"/>
        </w:rPr>
        <w:object w:dxaOrig="180" w:dyaOrig="200" w14:anchorId="7E8AB5FA">
          <v:shape id="_x0000_i1054" type="#_x0000_t75" style="width:8.6pt;height:9.65pt" o:ole="">
            <v:imagedata r:id="rId76" o:title=""/>
          </v:shape>
          <o:OLEObject Type="Embed" ProgID="Equation.3" ShapeID="_x0000_i1054" DrawAspect="Content" ObjectID="_1540563824" r:id="rId77"/>
        </w:object>
      </w:r>
      <w:r w:rsidR="002A093B" w:rsidRPr="009A5FF2">
        <w:t xml:space="preserve"> $110 </w:t>
      </w:r>
      <w:r w:rsidR="005440F1">
        <w:br/>
        <w:t xml:space="preserve">                                              </w:t>
      </w:r>
      <w:r w:rsidR="00BC30EE">
        <w:t xml:space="preserve">          </w:t>
      </w:r>
      <w:r w:rsidR="002A093B" w:rsidRPr="009A5FF2">
        <w:t xml:space="preserve"> = $99</w:t>
      </w:r>
    </w:p>
    <w:p w14:paraId="57B9C50D" w14:textId="23889C1A" w:rsidR="002A093B" w:rsidRPr="009A5FF2" w:rsidRDefault="00C244CB" w:rsidP="002A093B">
      <w:pPr>
        <w:pStyle w:val="Pquestiontextpartsa"/>
      </w:pPr>
      <w:r w:rsidRPr="00C244CB">
        <w:rPr>
          <w:rStyle w:val="Cquestionpartlabelbold"/>
        </w:rPr>
        <w:t>(b)</w:t>
      </w:r>
      <w:r>
        <w:rPr>
          <w:rStyle w:val="Cquestionpartlabelbold"/>
        </w:rPr>
        <w:tab/>
      </w:r>
      <w:r w:rsidR="002A093B" w:rsidRPr="009A5FF2">
        <w:t xml:space="preserve">Increase in cost of </w:t>
      </w:r>
      <w:r w:rsidR="00BC30EE">
        <w:t>pass</w:t>
      </w:r>
      <w:r w:rsidR="002A093B" w:rsidRPr="009A5FF2">
        <w:t xml:space="preserve"> = $110 </w:t>
      </w:r>
      <w:r w:rsidR="002A093B" w:rsidRPr="009A5FF2">
        <w:object w:dxaOrig="200" w:dyaOrig="120" w14:anchorId="2A744177">
          <v:shape id="_x0000_i1055" type="#_x0000_t75" style="width:9.65pt;height:6.45pt" o:ole="">
            <v:imagedata r:id="rId78" o:title=""/>
          </v:shape>
          <o:OLEObject Type="Embed" ProgID="Equation.3" ShapeID="_x0000_i1055" DrawAspect="Content" ObjectID="_1540563825" r:id="rId79"/>
        </w:object>
      </w:r>
      <w:r w:rsidR="002A093B" w:rsidRPr="009A5FF2">
        <w:t xml:space="preserve"> $100</w:t>
      </w:r>
      <w:r w:rsidR="005440F1">
        <w:br/>
        <w:t xml:space="preserve">                                 </w:t>
      </w:r>
      <w:r w:rsidR="00BC30EE">
        <w:t xml:space="preserve">       </w:t>
      </w:r>
      <w:r w:rsidR="002A093B" w:rsidRPr="009A5FF2">
        <w:t xml:space="preserve">   = $10</w:t>
      </w:r>
      <w:r w:rsidR="005440F1">
        <w:br/>
      </w:r>
      <w:r w:rsidR="002A093B" w:rsidRPr="009A5FF2">
        <w:t xml:space="preserve">Percentage increase = </w:t>
      </w:r>
      <w:r w:rsidR="002A093B" w:rsidRPr="009A5FF2">
        <w:rPr>
          <w:position w:val="-24"/>
        </w:rPr>
        <w:object w:dxaOrig="980" w:dyaOrig="620" w14:anchorId="49003FA2">
          <v:shape id="_x0000_i1056" type="#_x0000_t75" style="width:48.35pt;height:31.15pt" o:ole="">
            <v:imagedata r:id="rId80" o:title=""/>
          </v:shape>
          <o:OLEObject Type="Embed" ProgID="Equation.3" ShapeID="_x0000_i1056" DrawAspect="Content" ObjectID="_1540563826" r:id="rId81"/>
        </w:object>
      </w:r>
      <w:r w:rsidR="005440F1">
        <w:br/>
        <w:t xml:space="preserve">                      </w:t>
      </w:r>
      <w:r w:rsidR="002A093B" w:rsidRPr="009A5FF2">
        <w:t xml:space="preserve">               = 10%</w:t>
      </w:r>
    </w:p>
    <w:p w14:paraId="5C6FC013" w14:textId="51C9B03A" w:rsidR="002A093B" w:rsidRPr="009A5FF2" w:rsidRDefault="00C244CB" w:rsidP="002A093B">
      <w:pPr>
        <w:pStyle w:val="Pquestiontextpartsa"/>
      </w:pPr>
      <w:r w:rsidRPr="00C244CB">
        <w:rPr>
          <w:rStyle w:val="Cquestionpartlabelbold"/>
        </w:rPr>
        <w:t>(c)</w:t>
      </w:r>
      <w:r>
        <w:rPr>
          <w:rStyle w:val="Cquestionpartlabelbold"/>
        </w:rPr>
        <w:tab/>
      </w:r>
      <w:r w:rsidR="002A093B" w:rsidRPr="009A5FF2">
        <w:t xml:space="preserve">Cost expected next year = 1.05 </w:t>
      </w:r>
      <w:r w:rsidR="002A093B" w:rsidRPr="009A5FF2">
        <w:rPr>
          <w:position w:val="-4"/>
        </w:rPr>
        <w:object w:dxaOrig="180" w:dyaOrig="200" w14:anchorId="2995F5AE">
          <v:shape id="_x0000_i1057" type="#_x0000_t75" style="width:8.6pt;height:9.65pt" o:ole="">
            <v:imagedata r:id="rId82" o:title=""/>
          </v:shape>
          <o:OLEObject Type="Embed" ProgID="Equation.3" ShapeID="_x0000_i1057" DrawAspect="Content" ObjectID="_1540563827" r:id="rId83"/>
        </w:object>
      </w:r>
      <w:r w:rsidR="002A093B" w:rsidRPr="009A5FF2">
        <w:t xml:space="preserve"> $110</w:t>
      </w:r>
      <w:r w:rsidR="005440F1">
        <w:br/>
        <w:t xml:space="preserve">                       </w:t>
      </w:r>
      <w:r w:rsidR="002A093B" w:rsidRPr="009A5FF2">
        <w:t xml:space="preserve">                     = $115.50</w:t>
      </w:r>
    </w:p>
    <w:p w14:paraId="1063225F" w14:textId="7DF27E3C" w:rsidR="00485318" w:rsidRDefault="00485318" w:rsidP="00485318">
      <w:pPr>
        <w:pStyle w:val="Psectionresults"/>
      </w:pPr>
      <w:r>
        <w:t xml:space="preserve">Extended answer total marks: </w:t>
      </w:r>
      <w:r w:rsidR="00891E50">
        <w:t>2</w:t>
      </w:r>
      <w:r w:rsidR="00DB61F5">
        <w:t>5</w:t>
      </w:r>
    </w:p>
    <w:p w14:paraId="462A6230" w14:textId="230EFB67" w:rsidR="00485318" w:rsidRDefault="00485318" w:rsidP="00485318">
      <w:pPr>
        <w:pStyle w:val="Psectionresults"/>
      </w:pPr>
      <w:r>
        <w:t xml:space="preserve">TOTAL test marks: </w:t>
      </w:r>
      <w:r w:rsidR="00DB61F5">
        <w:t>97</w:t>
      </w:r>
    </w:p>
    <w:sectPr w:rsidR="00485318" w:rsidSect="00357182">
      <w:headerReference w:type="default" r:id="rId84"/>
      <w:footerReference w:type="even" r:id="rId85"/>
      <w:footerReference w:type="default" r:id="rId86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5258EF" w14:textId="77777777" w:rsidR="00F66701" w:rsidRDefault="00F66701">
      <w:r>
        <w:separator/>
      </w:r>
    </w:p>
  </w:endnote>
  <w:endnote w:type="continuationSeparator" w:id="0">
    <w:p w14:paraId="164C64C5" w14:textId="77777777" w:rsidR="00F66701" w:rsidRDefault="00F667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FAE2E6" w14:textId="77777777" w:rsidR="0001575C" w:rsidRPr="00A8741D" w:rsidRDefault="00B13AAE" w:rsidP="0001575C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01575C">
      <w:t xml:space="preserve">Page </w:t>
    </w:r>
    <w:r w:rsidR="0001575C" w:rsidRPr="00AA7ED5">
      <w:fldChar w:fldCharType="begin"/>
    </w:r>
    <w:r w:rsidR="0001575C" w:rsidRPr="00AA7ED5">
      <w:instrText xml:space="preserve"> PAGE   \* MERGEFORMAT </w:instrText>
    </w:r>
    <w:r w:rsidR="0001575C" w:rsidRPr="00AA7ED5">
      <w:fldChar w:fldCharType="separate"/>
    </w:r>
    <w:r w:rsidR="00DF0A21">
      <w:rPr>
        <w:noProof/>
      </w:rPr>
      <w:t>1</w:t>
    </w:r>
    <w:r w:rsidR="0001575C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EB5FF3" w14:textId="77777777" w:rsidR="00F66701" w:rsidRDefault="00F66701">
      <w:r>
        <w:separator/>
      </w:r>
    </w:p>
  </w:footnote>
  <w:footnote w:type="continuationSeparator" w:id="0">
    <w:p w14:paraId="666CAB25" w14:textId="77777777" w:rsidR="00F66701" w:rsidRDefault="00F667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21910E" w14:textId="311239E1" w:rsidR="008D5BF7" w:rsidRPr="00F42E20" w:rsidRDefault="008D5BF7" w:rsidP="008D5BF7">
    <w:pPr>
      <w:pStyle w:val="Pheadertext"/>
    </w:pPr>
    <w:r>
      <w:t>Pearson Mathematics 8    Fraction, decimals and percentages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1575C"/>
    <w:rsid w:val="000169EB"/>
    <w:rsid w:val="000316EC"/>
    <w:rsid w:val="00071218"/>
    <w:rsid w:val="0009192A"/>
    <w:rsid w:val="00154F70"/>
    <w:rsid w:val="00171DCE"/>
    <w:rsid w:val="001768FA"/>
    <w:rsid w:val="001C14FF"/>
    <w:rsid w:val="001F48A2"/>
    <w:rsid w:val="00202FAE"/>
    <w:rsid w:val="00215B1C"/>
    <w:rsid w:val="002520A3"/>
    <w:rsid w:val="00272F56"/>
    <w:rsid w:val="002A093B"/>
    <w:rsid w:val="002F584E"/>
    <w:rsid w:val="00315255"/>
    <w:rsid w:val="00346EE1"/>
    <w:rsid w:val="00353CFD"/>
    <w:rsid w:val="00357182"/>
    <w:rsid w:val="00370B72"/>
    <w:rsid w:val="00372314"/>
    <w:rsid w:val="0038188D"/>
    <w:rsid w:val="003B0CB8"/>
    <w:rsid w:val="003B5A48"/>
    <w:rsid w:val="00400B97"/>
    <w:rsid w:val="00412E8C"/>
    <w:rsid w:val="004415B2"/>
    <w:rsid w:val="004619FC"/>
    <w:rsid w:val="00484FD1"/>
    <w:rsid w:val="00485318"/>
    <w:rsid w:val="00502A7B"/>
    <w:rsid w:val="0051151D"/>
    <w:rsid w:val="005440F1"/>
    <w:rsid w:val="00562F7B"/>
    <w:rsid w:val="00572950"/>
    <w:rsid w:val="005730E2"/>
    <w:rsid w:val="005F53AF"/>
    <w:rsid w:val="00612951"/>
    <w:rsid w:val="00613925"/>
    <w:rsid w:val="00654340"/>
    <w:rsid w:val="006549DB"/>
    <w:rsid w:val="00684AF2"/>
    <w:rsid w:val="006D2DF6"/>
    <w:rsid w:val="006D7A87"/>
    <w:rsid w:val="006E23AF"/>
    <w:rsid w:val="00717006"/>
    <w:rsid w:val="007C4AF7"/>
    <w:rsid w:val="00861236"/>
    <w:rsid w:val="00891E50"/>
    <w:rsid w:val="008D5BF7"/>
    <w:rsid w:val="008E2FF3"/>
    <w:rsid w:val="009024D8"/>
    <w:rsid w:val="009148E0"/>
    <w:rsid w:val="00970EB3"/>
    <w:rsid w:val="009835A4"/>
    <w:rsid w:val="00992EA1"/>
    <w:rsid w:val="009B2307"/>
    <w:rsid w:val="009B47FB"/>
    <w:rsid w:val="009F1109"/>
    <w:rsid w:val="009F7A29"/>
    <w:rsid w:val="00A06149"/>
    <w:rsid w:val="00A20E2A"/>
    <w:rsid w:val="00A267FB"/>
    <w:rsid w:val="00A900E3"/>
    <w:rsid w:val="00A926D4"/>
    <w:rsid w:val="00B13AAE"/>
    <w:rsid w:val="00B2036D"/>
    <w:rsid w:val="00B77768"/>
    <w:rsid w:val="00BA3C39"/>
    <w:rsid w:val="00BC10A5"/>
    <w:rsid w:val="00BC30EE"/>
    <w:rsid w:val="00BE797A"/>
    <w:rsid w:val="00C148A6"/>
    <w:rsid w:val="00C17389"/>
    <w:rsid w:val="00C244CB"/>
    <w:rsid w:val="00C25D84"/>
    <w:rsid w:val="00C40737"/>
    <w:rsid w:val="00C4085B"/>
    <w:rsid w:val="00C43684"/>
    <w:rsid w:val="00C9057A"/>
    <w:rsid w:val="00C971E9"/>
    <w:rsid w:val="00CA3CF4"/>
    <w:rsid w:val="00CD058A"/>
    <w:rsid w:val="00D21044"/>
    <w:rsid w:val="00D53CF1"/>
    <w:rsid w:val="00D85AB7"/>
    <w:rsid w:val="00DB61F5"/>
    <w:rsid w:val="00DF0A21"/>
    <w:rsid w:val="00E0053E"/>
    <w:rsid w:val="00E0170D"/>
    <w:rsid w:val="00E43D68"/>
    <w:rsid w:val="00E44E38"/>
    <w:rsid w:val="00E51C25"/>
    <w:rsid w:val="00E8096B"/>
    <w:rsid w:val="00EA2CD2"/>
    <w:rsid w:val="00F17308"/>
    <w:rsid w:val="00F34293"/>
    <w:rsid w:val="00F54D9F"/>
    <w:rsid w:val="00F66701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Pbody">
    <w:name w:val="P: body"/>
    <w:qFormat/>
    <w:rsid w:val="00E8096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5</Pages>
  <Words>634</Words>
  <Characters>361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9</cp:revision>
  <cp:lastPrinted>2011-04-04T09:34:00Z</cp:lastPrinted>
  <dcterms:created xsi:type="dcterms:W3CDTF">2016-08-29T04:44:00Z</dcterms:created>
  <dcterms:modified xsi:type="dcterms:W3CDTF">2016-11-13T06:36:00Z</dcterms:modified>
</cp:coreProperties>
</file>